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42E8" w:rsidRPr="00ED59CB" w:rsidRDefault="00CC42E8" w:rsidP="00ED59CB">
      <w:pPr>
        <w:pStyle w:val="Heading1"/>
        <w:spacing w:before="20" w:after="20" w:line="36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</w:pPr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PHẦ</w:t>
      </w:r>
      <w:r w:rsidR="00B72E93"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N 2</w:t>
      </w:r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 xml:space="preserve">. </w:t>
      </w:r>
      <w:r w:rsidR="00B72E93"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NĂNG LƯỢNG VÀ SỰ BIẾN ĐỔI</w:t>
      </w:r>
    </w:p>
    <w:p w:rsidR="00CC42E8" w:rsidRPr="00ED59CB" w:rsidRDefault="00CC42E8" w:rsidP="00ED59CB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7"/>
          <w:szCs w:val="27"/>
        </w:rPr>
      </w:pPr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CHỦ ĐỀ</w:t>
      </w:r>
      <w:r w:rsidR="00B72E93"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3</w:t>
      </w:r>
      <w:r w:rsidR="003A567C"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: </w:t>
      </w:r>
      <w:r w:rsidR="00B72E93"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KHỐI LƯỢNG RIÊNG VÀ ÁP SUẤT</w:t>
      </w:r>
    </w:p>
    <w:p w:rsidR="00CC42E8" w:rsidRPr="00ED59CB" w:rsidRDefault="001A5CD5" w:rsidP="00ED59CB">
      <w:pPr>
        <w:pStyle w:val="Heading1"/>
        <w:spacing w:before="20" w:after="20" w:line="360" w:lineRule="auto"/>
        <w:ind w:leftChars="100" w:left="220" w:rightChars="175" w:right="385" w:firstLineChars="81" w:firstLine="219"/>
        <w:jc w:val="center"/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</w:pPr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 xml:space="preserve">BÀI </w:t>
      </w:r>
      <w:r w:rsidR="00B72E93"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14</w:t>
      </w:r>
      <w:r w:rsidR="00CC42E8"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 xml:space="preserve">. </w:t>
      </w:r>
      <w:r w:rsidR="00B72E93"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KHỐI LƯỢNG RIÊNG</w:t>
      </w:r>
    </w:p>
    <w:p w:rsidR="00CC42E8" w:rsidRPr="00ED59CB" w:rsidRDefault="005A1468" w:rsidP="00ED59CB">
      <w:pPr>
        <w:pStyle w:val="Heading1"/>
        <w:spacing w:before="20" w:after="20" w:line="360" w:lineRule="auto"/>
        <w:ind w:leftChars="100" w:left="220" w:rightChars="175" w:right="385" w:firstLineChars="81" w:firstLine="219"/>
        <w:jc w:val="center"/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</w:pPr>
      <w:r w:rsidRPr="00ED59CB">
        <w:rPr>
          <w:rFonts w:ascii="Times New Roman" w:hAnsi="Times New Roman" w:cs="Times New Roman"/>
          <w:b/>
          <w:bCs/>
          <w:i/>
          <w:iCs/>
          <w:color w:val="000000" w:themeColor="text1"/>
          <w:sz w:val="27"/>
          <w:szCs w:val="27"/>
        </w:rPr>
        <w:t>(</w:t>
      </w:r>
      <w:r w:rsidR="00B524B2" w:rsidRPr="00ED59CB">
        <w:rPr>
          <w:rFonts w:ascii="Times New Roman" w:hAnsi="Times New Roman" w:cs="Times New Roman"/>
          <w:b/>
          <w:bCs/>
          <w:i/>
          <w:iCs/>
          <w:color w:val="000000" w:themeColor="text1"/>
          <w:sz w:val="27"/>
          <w:szCs w:val="27"/>
        </w:rPr>
        <w:t>1</w:t>
      </w:r>
      <w:r w:rsidR="00F50C34" w:rsidRPr="00ED59CB">
        <w:rPr>
          <w:rFonts w:ascii="Times New Roman" w:hAnsi="Times New Roman" w:cs="Times New Roman"/>
          <w:b/>
          <w:bCs/>
          <w:i/>
          <w:iCs/>
          <w:color w:val="000000" w:themeColor="text1"/>
          <w:sz w:val="27"/>
          <w:szCs w:val="27"/>
        </w:rPr>
        <w:t>5</w:t>
      </w:r>
      <w:r w:rsidR="00CC42E8" w:rsidRPr="00ED59CB">
        <w:rPr>
          <w:rFonts w:ascii="Times New Roman" w:hAnsi="Times New Roman" w:cs="Times New Roman"/>
          <w:b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="00CC42E8" w:rsidRPr="00ED59CB">
        <w:rPr>
          <w:rFonts w:ascii="Times New Roman" w:hAnsi="Times New Roman" w:cs="Times New Roman"/>
          <w:b/>
          <w:bCs/>
          <w:i/>
          <w:iCs/>
          <w:color w:val="000000" w:themeColor="text1"/>
          <w:sz w:val="27"/>
          <w:szCs w:val="27"/>
        </w:rPr>
        <w:t>câu</w:t>
      </w:r>
      <w:proofErr w:type="spellEnd"/>
      <w:r w:rsidR="00CC42E8" w:rsidRPr="00ED59CB">
        <w:rPr>
          <w:rFonts w:ascii="Times New Roman" w:hAnsi="Times New Roman" w:cs="Times New Roman"/>
          <w:b/>
          <w:bCs/>
          <w:i/>
          <w:iCs/>
          <w:color w:val="000000" w:themeColor="text1"/>
          <w:sz w:val="27"/>
          <w:szCs w:val="27"/>
        </w:rPr>
        <w:t>)</w:t>
      </w:r>
    </w:p>
    <w:p w:rsidR="00CC42E8" w:rsidRPr="00ED59CB" w:rsidRDefault="00CC42E8" w:rsidP="00ED59CB">
      <w:pPr>
        <w:spacing w:before="20" w:after="20" w:line="360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</w:p>
    <w:p w:rsidR="00CC42E8" w:rsidRPr="00ED59CB" w:rsidRDefault="00CC42E8" w:rsidP="00ED59CB">
      <w:pPr>
        <w:pStyle w:val="Heading2"/>
        <w:spacing w:before="20" w:after="20" w:line="360" w:lineRule="auto"/>
        <w:jc w:val="both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1. NHẬN BIẾT (</w:t>
      </w:r>
      <w:r w:rsidR="00941A63"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3</w:t>
      </w:r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)</w:t>
      </w:r>
    </w:p>
    <w:p w:rsidR="00CC42E8" w:rsidRPr="00ED59CB" w:rsidRDefault="00CC42E8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 1:</w:t>
      </w:r>
      <w:r w:rsidR="009F0381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A35255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Khái</w:t>
      </w:r>
      <w:proofErr w:type="spellEnd"/>
      <w:r w:rsidR="00A35255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A35255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niệ</w:t>
      </w:r>
      <w:r w:rsidR="00705F5B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m</w:t>
      </w:r>
      <w:proofErr w:type="spellEnd"/>
      <w:r w:rsidR="00705F5B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khối</w:t>
      </w:r>
      <w:proofErr w:type="spellEnd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lượng</w:t>
      </w:r>
      <w:proofErr w:type="spellEnd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riêng</w:t>
      </w:r>
      <w:proofErr w:type="spellEnd"/>
      <w:r w:rsidR="00637B70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?</w:t>
      </w:r>
      <w:r w:rsidR="00EF778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</w:p>
    <w:p w:rsidR="00CC42E8" w:rsidRPr="00ED59CB" w:rsidRDefault="00CC42E8" w:rsidP="00ED59CB">
      <w:pPr>
        <w:spacing w:before="20" w:after="20" w:line="360" w:lineRule="auto"/>
        <w:jc w:val="both"/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:</w:t>
      </w:r>
    </w:p>
    <w:p w:rsidR="00A35255" w:rsidRPr="00ED59CB" w:rsidRDefault="00D01DA9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Khối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lượng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riêng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của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một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chất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là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khối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lượng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của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một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đơn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vị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thể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tích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chất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đó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.</w:t>
      </w:r>
    </w:p>
    <w:p w:rsidR="00D01DA9" w:rsidRPr="00ED59CB" w:rsidRDefault="00D01DA9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</w:pPr>
    </w:p>
    <w:p w:rsidR="00CC42E8" w:rsidRPr="00ED59CB" w:rsidRDefault="00CC42E8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 2:</w:t>
      </w:r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Công</w:t>
      </w:r>
      <w:proofErr w:type="spellEnd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thức</w:t>
      </w:r>
      <w:proofErr w:type="spellEnd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tính</w:t>
      </w:r>
      <w:proofErr w:type="spellEnd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khối</w:t>
      </w:r>
      <w:proofErr w:type="spellEnd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lượng</w:t>
      </w:r>
      <w:proofErr w:type="spellEnd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D01DA9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riêng</w:t>
      </w:r>
      <w:proofErr w:type="spellEnd"/>
      <w:r w:rsidR="00BB5915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?</w:t>
      </w:r>
    </w:p>
    <w:p w:rsidR="00CC42E8" w:rsidRPr="00ED59CB" w:rsidRDefault="00CC42E8" w:rsidP="00ED59CB">
      <w:pPr>
        <w:spacing w:before="20" w:after="20" w:line="360" w:lineRule="auto"/>
        <w:jc w:val="both"/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:</w:t>
      </w:r>
    </w:p>
    <w:p w:rsidR="004D5EC1" w:rsidRPr="00ED59CB" w:rsidRDefault="00D01DA9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Khối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lượng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riêng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của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một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chất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được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xác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định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như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sau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:</w:t>
      </w:r>
    </w:p>
    <w:p w:rsidR="00D01DA9" w:rsidRPr="00ED59CB" w:rsidRDefault="00A22717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 w:val="27"/>
              <w:szCs w:val="27"/>
            </w:rPr>
            <m:t xml:space="preserve">Khối lượng riêng= 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color w:val="000000" w:themeColor="text1"/>
                  <w:sz w:val="27"/>
                  <w:szCs w:val="27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sz w:val="27"/>
                  <w:szCs w:val="27"/>
                </w:rPr>
                <m:t>khối lượng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7"/>
                  <w:szCs w:val="27"/>
                </w:rPr>
                <m:t>thể tích</m:t>
              </m:r>
            </m:den>
          </m:f>
        </m:oMath>
      </m:oMathPara>
    </w:p>
    <w:p w:rsidR="00D01DA9" w:rsidRPr="00ED59CB" w:rsidRDefault="00A22717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Nếu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kí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hiệu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D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là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khối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lượng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riêng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(kg/m</w:t>
      </w:r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  <w:vertAlign w:val="superscript"/>
        </w:rPr>
        <w:t>3</w:t>
      </w:r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), m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là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khối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lượng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của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chất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(g)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có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thể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tích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 xml:space="preserve"> V (ml), ta </w:t>
      </w:r>
      <w:proofErr w:type="spellStart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có</w:t>
      </w:r>
      <w:proofErr w:type="spellEnd"/>
      <w:r w:rsidRPr="00ED59CB"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  <w:t>:</w:t>
      </w:r>
    </w:p>
    <w:p w:rsidR="00A22717" w:rsidRPr="00ED59CB" w:rsidRDefault="00A22717" w:rsidP="00ED59CB">
      <w:pPr>
        <w:spacing w:before="20" w:after="20" w:line="360" w:lineRule="auto"/>
        <w:jc w:val="both"/>
        <w:rPr>
          <w:rFonts w:ascii="Times New Roman" w:eastAsiaTheme="minorEastAsia" w:hAnsi="Times New Roman" w:cs="Times New Roman"/>
          <w:bCs/>
          <w:i/>
          <w:iCs/>
          <w:color w:val="000000" w:themeColor="text1"/>
          <w:sz w:val="27"/>
          <w:szCs w:val="27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 w:val="27"/>
              <w:szCs w:val="27"/>
            </w:rPr>
            <m:t>D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color w:val="000000" w:themeColor="text1"/>
                  <w:sz w:val="27"/>
                  <w:szCs w:val="27"/>
                </w:rPr>
              </m:ctrlPr>
            </m:fPr>
            <m:num>
              <m:r>
                <w:rPr>
                  <w:rFonts w:ascii="Cambria Math" w:hAnsi="Cambria Math" w:cs="Times New Roman"/>
                  <w:color w:val="000000" w:themeColor="text1"/>
                  <w:sz w:val="27"/>
                  <w:szCs w:val="27"/>
                </w:rPr>
                <m:t>m</m:t>
              </m:r>
            </m:num>
            <m:den>
              <m:r>
                <w:rPr>
                  <w:rFonts w:ascii="Cambria Math" w:hAnsi="Cambria Math" w:cs="Times New Roman"/>
                  <w:color w:val="000000" w:themeColor="text1"/>
                  <w:sz w:val="27"/>
                  <w:szCs w:val="27"/>
                </w:rPr>
                <m:t>V</m:t>
              </m:r>
            </m:den>
          </m:f>
        </m:oMath>
      </m:oMathPara>
    </w:p>
    <w:p w:rsidR="00A22717" w:rsidRPr="00ED59CB" w:rsidRDefault="00A22717" w:rsidP="00ED59CB">
      <w:pPr>
        <w:spacing w:before="20" w:after="20" w:line="360" w:lineRule="auto"/>
        <w:jc w:val="both"/>
        <w:rPr>
          <w:rFonts w:ascii="Times New Roman" w:eastAsiaTheme="minorEastAsia" w:hAnsi="Times New Roman" w:cs="Times New Roman"/>
          <w:bCs/>
          <w:i/>
          <w:iCs/>
          <w:color w:val="000000" w:themeColor="text1"/>
          <w:sz w:val="27"/>
          <w:szCs w:val="27"/>
        </w:rPr>
      </w:pPr>
    </w:p>
    <w:p w:rsidR="001D164E" w:rsidRPr="00ED59CB" w:rsidRDefault="001D164E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 3: </w:t>
      </w:r>
      <w:proofErr w:type="spellStart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Nêu</w:t>
      </w:r>
      <w:proofErr w:type="spellEnd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khối</w:t>
      </w:r>
      <w:proofErr w:type="spellEnd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lượng</w:t>
      </w:r>
      <w:proofErr w:type="spellEnd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riêng</w:t>
      </w:r>
      <w:proofErr w:type="spellEnd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của</w:t>
      </w:r>
      <w:proofErr w:type="spellEnd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một</w:t>
      </w:r>
      <w:proofErr w:type="spellEnd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số</w:t>
      </w:r>
      <w:proofErr w:type="spellEnd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 xml:space="preserve"> </w:t>
      </w:r>
      <w:proofErr w:type="spellStart"/>
      <w:r w:rsidR="00A22717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chất</w:t>
      </w:r>
      <w:proofErr w:type="spellEnd"/>
      <w:r w:rsidR="008354A5"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?</w:t>
      </w:r>
    </w:p>
    <w:p w:rsidR="001D164E" w:rsidRPr="00ED59CB" w:rsidRDefault="001D164E" w:rsidP="00ED59CB">
      <w:pPr>
        <w:spacing w:before="20" w:after="20" w:line="360" w:lineRule="auto"/>
        <w:jc w:val="both"/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:</w:t>
      </w:r>
    </w:p>
    <w:p w:rsidR="00E21DE8" w:rsidRPr="00ED59CB" w:rsidRDefault="00A22717" w:rsidP="00ED59CB">
      <w:pPr>
        <w:spacing w:before="20" w:after="20" w:line="360" w:lineRule="auto"/>
        <w:jc w:val="both"/>
        <w:rPr>
          <w:rFonts w:ascii="Times New Roman" w:hAnsi="Times New Roman" w:cs="Times New Roman"/>
          <w:i/>
          <w:color w:val="000000" w:themeColor="text1"/>
          <w:sz w:val="27"/>
          <w:szCs w:val="27"/>
        </w:rPr>
      </w:pPr>
      <w:r w:rsidRPr="00ED59CB">
        <w:rPr>
          <w:rFonts w:ascii="Times New Roman" w:hAnsi="Times New Roman" w:cs="Times New Roman"/>
          <w:i/>
          <w:noProof/>
          <w:color w:val="000000" w:themeColor="text1"/>
          <w:sz w:val="27"/>
          <w:szCs w:val="27"/>
        </w:rPr>
        <w:lastRenderedPageBreak/>
        <w:drawing>
          <wp:inline distT="0" distB="0" distL="0" distR="0" wp14:anchorId="3B20C718" wp14:editId="7382A8E0">
            <wp:extent cx="3467584" cy="2324424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creenshot_7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7584" cy="2324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4AD2" w:rsidRPr="00ED59CB" w:rsidRDefault="00AC4AD2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</w:pPr>
    </w:p>
    <w:p w:rsidR="00732EE8" w:rsidRPr="00ED59CB" w:rsidRDefault="00CC42E8" w:rsidP="00ED59CB">
      <w:pPr>
        <w:pStyle w:val="Heading2"/>
        <w:spacing w:before="20" w:after="20" w:line="360" w:lineRule="auto"/>
        <w:jc w:val="both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2. THÔNG HIỂU (</w:t>
      </w:r>
      <w:r w:rsidR="0007178A"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5</w:t>
      </w:r>
      <w:r w:rsidR="006F7A84"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)</w:t>
      </w:r>
    </w:p>
    <w:p w:rsidR="00732EE8" w:rsidRPr="00ED59CB" w:rsidRDefault="00732EE8" w:rsidP="00ED59CB">
      <w:pPr>
        <w:pStyle w:val="NormalWeb"/>
        <w:spacing w:before="0" w:beforeAutospacing="0" w:after="240" w:afterAutospacing="0" w:line="360" w:lineRule="auto"/>
        <w:ind w:left="48" w:right="48"/>
        <w:jc w:val="both"/>
        <w:rPr>
          <w:color w:val="000000" w:themeColor="text1"/>
          <w:sz w:val="27"/>
          <w:szCs w:val="27"/>
        </w:rPr>
      </w:pPr>
      <w:proofErr w:type="spellStart"/>
      <w:r w:rsidRPr="00ED59CB">
        <w:rPr>
          <w:b/>
          <w:color w:val="000000" w:themeColor="text1"/>
          <w:sz w:val="27"/>
          <w:szCs w:val="27"/>
        </w:rPr>
        <w:t>Câu</w:t>
      </w:r>
      <w:proofErr w:type="spellEnd"/>
      <w:r w:rsidRPr="00ED59CB">
        <w:rPr>
          <w:b/>
          <w:color w:val="000000" w:themeColor="text1"/>
          <w:sz w:val="27"/>
          <w:szCs w:val="27"/>
        </w:rPr>
        <w:t xml:space="preserve"> 1:</w:t>
      </w:r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So </w:t>
      </w:r>
      <w:proofErr w:type="spellStart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>sánh</w:t>
      </w:r>
      <w:proofErr w:type="spellEnd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>nước</w:t>
      </w:r>
      <w:proofErr w:type="spellEnd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>chứa</w:t>
      </w:r>
      <w:proofErr w:type="spellEnd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>trong</w:t>
      </w:r>
      <w:proofErr w:type="spellEnd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>bình</w:t>
      </w:r>
      <w:proofErr w:type="spellEnd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 20 l </w:t>
      </w:r>
      <w:proofErr w:type="spellStart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>và</w:t>
      </w:r>
      <w:proofErr w:type="spellEnd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>trong</w:t>
      </w:r>
      <w:proofErr w:type="spellEnd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="00352D3E" w:rsidRPr="00ED59CB">
        <w:rPr>
          <w:color w:val="000000" w:themeColor="text1"/>
          <w:sz w:val="27"/>
          <w:szCs w:val="27"/>
          <w:shd w:val="clear" w:color="auto" w:fill="FFFFFF"/>
        </w:rPr>
        <w:t xml:space="preserve"> chai 0,5 l.</w:t>
      </w:r>
    </w:p>
    <w:p w:rsidR="00732EE8" w:rsidRPr="00ED59CB" w:rsidRDefault="00732EE8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:</w:t>
      </w:r>
    </w:p>
    <w:p w:rsidR="00732EE8" w:rsidRPr="00ED59CB" w:rsidRDefault="00A22717" w:rsidP="00ED59CB">
      <w:pPr>
        <w:spacing w:before="20" w:after="20" w:line="360" w:lineRule="auto"/>
        <w:jc w:val="both"/>
        <w:rPr>
          <w:rFonts w:ascii="Times New Roman" w:hAnsi="Times New Roman" w:cs="Times New Roman"/>
          <w:i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Khối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lượng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nước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chứa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trong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một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bình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20l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lớn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hơn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khối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lượng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nước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chứa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trong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>một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</w:rPr>
        <w:t xml:space="preserve"> chai 0,5l.</w:t>
      </w:r>
    </w:p>
    <w:p w:rsidR="00A22717" w:rsidRPr="00ED59CB" w:rsidRDefault="00A22717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</w:pPr>
    </w:p>
    <w:p w:rsidR="00732EE8" w:rsidRPr="00ED59CB" w:rsidRDefault="00732EE8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 2: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Nêu</w:t>
      </w:r>
      <w:proofErr w:type="spellEnd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số</w:t>
      </w:r>
      <w:proofErr w:type="spellEnd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đơn</w:t>
      </w:r>
      <w:proofErr w:type="spellEnd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vị</w:t>
      </w:r>
      <w:proofErr w:type="spellEnd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đo</w:t>
      </w:r>
      <w:proofErr w:type="spellEnd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352D3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rFonts w:ascii="Times New Roman" w:hAnsi="Times New Roman" w:cs="Times New Roman"/>
          <w:bCs/>
          <w:color w:val="000000" w:themeColor="text1"/>
          <w:sz w:val="27"/>
          <w:szCs w:val="27"/>
        </w:rPr>
        <w:t>?</w:t>
      </w:r>
    </w:p>
    <w:p w:rsidR="00732EE8" w:rsidRPr="00ED59CB" w:rsidRDefault="00732EE8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:</w:t>
      </w:r>
    </w:p>
    <w:p w:rsidR="00C8569C" w:rsidRPr="00ED59CB" w:rsidRDefault="00352D3E" w:rsidP="00ED59CB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</w:pP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số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đơn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vị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đo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phổ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biến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: kg/m</w:t>
      </w:r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, g/cm</w:t>
      </w:r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rFonts w:ascii="Times New Roman" w:hAnsi="Times New Roman" w:cs="Times New Roman"/>
          <w:i/>
          <w:color w:val="000000" w:themeColor="text1"/>
          <w:sz w:val="27"/>
          <w:szCs w:val="27"/>
          <w:shd w:val="clear" w:color="auto" w:fill="FFFFFF"/>
        </w:rPr>
        <w:t>, g/ml.</w:t>
      </w:r>
    </w:p>
    <w:p w:rsidR="00352D3E" w:rsidRPr="00ED59CB" w:rsidRDefault="00352D3E" w:rsidP="00ED59CB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</w:p>
    <w:p w:rsidR="00132572" w:rsidRPr="00ED59CB" w:rsidRDefault="00B54995" w:rsidP="00ED59CB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 w:themeColor="text1"/>
          <w:sz w:val="27"/>
          <w:szCs w:val="27"/>
        </w:rPr>
      </w:pPr>
      <w:proofErr w:type="spellStart"/>
      <w:r w:rsidRPr="00ED59CB">
        <w:rPr>
          <w:b/>
          <w:bCs/>
          <w:color w:val="000000" w:themeColor="text1"/>
          <w:sz w:val="27"/>
          <w:szCs w:val="27"/>
        </w:rPr>
        <w:t>Câu</w:t>
      </w:r>
      <w:proofErr w:type="spellEnd"/>
      <w:r w:rsidRPr="00ED59CB">
        <w:rPr>
          <w:b/>
          <w:bCs/>
          <w:color w:val="000000" w:themeColor="text1"/>
          <w:sz w:val="27"/>
          <w:szCs w:val="27"/>
        </w:rPr>
        <w:t xml:space="preserve"> 3:</w:t>
      </w:r>
      <w:r w:rsidR="00941A63"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</w:rPr>
        <w:t>Mộ</w:t>
      </w:r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t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bể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bơi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có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chiều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dài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20 m,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chiều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rộng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8 m,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độ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sâu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nước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1,5 m,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tính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nước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trong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bể</w:t>
      </w:r>
      <w:proofErr w:type="spellEnd"/>
      <w:r w:rsidR="00941A63" w:rsidRPr="00ED59CB">
        <w:rPr>
          <w:color w:val="000000" w:themeColor="text1"/>
          <w:sz w:val="27"/>
          <w:szCs w:val="27"/>
          <w:shd w:val="clear" w:color="auto" w:fill="FFFFFF"/>
        </w:rPr>
        <w:t>.</w:t>
      </w:r>
    </w:p>
    <w:p w:rsidR="00C8569C" w:rsidRPr="00ED59CB" w:rsidRDefault="00C8569C" w:rsidP="00ED59CB">
      <w:pPr>
        <w:pStyle w:val="NormalWeb"/>
        <w:shd w:val="clear" w:color="auto" w:fill="FFFFFF"/>
        <w:spacing w:before="0" w:beforeAutospacing="0" w:line="360" w:lineRule="auto"/>
        <w:jc w:val="both"/>
        <w:rPr>
          <w:b/>
          <w:bCs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b/>
          <w:bCs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b/>
          <w:bCs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b/>
          <w:bCs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b/>
          <w:bCs/>
          <w:color w:val="000000" w:themeColor="text1"/>
          <w:sz w:val="27"/>
          <w:szCs w:val="27"/>
          <w:u w:val="single"/>
        </w:rPr>
        <w:t>:</w:t>
      </w: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i/>
          <w:color w:val="000000" w:themeColor="text1"/>
          <w:sz w:val="27"/>
          <w:szCs w:val="27"/>
        </w:rPr>
      </w:pPr>
      <w:proofErr w:type="spellStart"/>
      <w:r w:rsidRPr="00ED59CB">
        <w:rPr>
          <w:i/>
          <w:color w:val="000000" w:themeColor="text1"/>
          <w:sz w:val="27"/>
          <w:szCs w:val="27"/>
        </w:rPr>
        <w:t>Thể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tích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nước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trong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bể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là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gramStart"/>
      <w:r w:rsidRPr="00ED59CB">
        <w:rPr>
          <w:i/>
          <w:color w:val="000000" w:themeColor="text1"/>
          <w:sz w:val="27"/>
          <w:szCs w:val="27"/>
        </w:rPr>
        <w:t>20 .</w:t>
      </w:r>
      <w:proofErr w:type="gram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gramStart"/>
      <w:r w:rsidRPr="00ED59CB">
        <w:rPr>
          <w:i/>
          <w:color w:val="000000" w:themeColor="text1"/>
          <w:sz w:val="27"/>
          <w:szCs w:val="27"/>
        </w:rPr>
        <w:t>8 .</w:t>
      </w:r>
      <w:proofErr w:type="gramEnd"/>
      <w:r w:rsidRPr="00ED59CB">
        <w:rPr>
          <w:i/>
          <w:color w:val="000000" w:themeColor="text1"/>
          <w:sz w:val="27"/>
          <w:szCs w:val="27"/>
        </w:rPr>
        <w:t xml:space="preserve"> 1,5 = 240 m</w:t>
      </w:r>
      <w:r w:rsidRPr="00ED59CB">
        <w:rPr>
          <w:i/>
          <w:color w:val="000000" w:themeColor="text1"/>
          <w:sz w:val="27"/>
          <w:szCs w:val="27"/>
          <w:vertAlign w:val="superscript"/>
        </w:rPr>
        <w:t>3</w:t>
      </w: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i/>
          <w:color w:val="000000" w:themeColor="text1"/>
          <w:sz w:val="27"/>
          <w:szCs w:val="27"/>
        </w:rPr>
      </w:pPr>
      <w:proofErr w:type="spellStart"/>
      <w:r w:rsidRPr="00ED59CB">
        <w:rPr>
          <w:i/>
          <w:color w:val="000000" w:themeColor="text1"/>
          <w:sz w:val="27"/>
          <w:szCs w:val="27"/>
        </w:rPr>
        <w:t>Tra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bảng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14.1 ta </w:t>
      </w:r>
      <w:proofErr w:type="spellStart"/>
      <w:r w:rsidRPr="00ED59CB">
        <w:rPr>
          <w:i/>
          <w:color w:val="000000" w:themeColor="text1"/>
          <w:sz w:val="27"/>
          <w:szCs w:val="27"/>
        </w:rPr>
        <w:t>thu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được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riêng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nước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là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1000 kg/m</w:t>
      </w:r>
      <w:r w:rsidRPr="00ED59CB">
        <w:rPr>
          <w:i/>
          <w:color w:val="000000" w:themeColor="text1"/>
          <w:sz w:val="27"/>
          <w:szCs w:val="27"/>
          <w:vertAlign w:val="superscript"/>
        </w:rPr>
        <w:t>3</w:t>
      </w:r>
      <w:r w:rsidRPr="00ED59CB">
        <w:rPr>
          <w:i/>
          <w:color w:val="000000" w:themeColor="text1"/>
          <w:sz w:val="27"/>
          <w:szCs w:val="27"/>
        </w:rPr>
        <w:t>.</w:t>
      </w: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i/>
          <w:color w:val="000000" w:themeColor="text1"/>
          <w:sz w:val="27"/>
          <w:szCs w:val="27"/>
        </w:rPr>
      </w:pPr>
      <w:proofErr w:type="spellStart"/>
      <w:r w:rsidRPr="00ED59CB">
        <w:rPr>
          <w:i/>
          <w:color w:val="000000" w:themeColor="text1"/>
          <w:sz w:val="27"/>
          <w:szCs w:val="27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nước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trong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bể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là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gramStart"/>
      <w:r w:rsidRPr="00ED59CB">
        <w:rPr>
          <w:i/>
          <w:color w:val="000000" w:themeColor="text1"/>
          <w:sz w:val="27"/>
          <w:szCs w:val="27"/>
        </w:rPr>
        <w:t>1000 .</w:t>
      </w:r>
      <w:proofErr w:type="gramEnd"/>
      <w:r w:rsidRPr="00ED59CB">
        <w:rPr>
          <w:i/>
          <w:color w:val="000000" w:themeColor="text1"/>
          <w:sz w:val="27"/>
          <w:szCs w:val="27"/>
        </w:rPr>
        <w:t>  240 = 240 000 kg.</w:t>
      </w:r>
    </w:p>
    <w:p w:rsidR="00941A63" w:rsidRPr="00ED59CB" w:rsidRDefault="00941A63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i/>
          <w:iCs/>
          <w:color w:val="000000" w:themeColor="text1"/>
          <w:sz w:val="27"/>
          <w:szCs w:val="27"/>
        </w:rPr>
      </w:pPr>
    </w:p>
    <w:p w:rsidR="00941A63" w:rsidRPr="00ED59CB" w:rsidRDefault="00941A63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 4: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hảo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uận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,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đề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xuấ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ác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xác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địn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vậ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ó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hìn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dạ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bấ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ì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.</w:t>
      </w:r>
    </w:p>
    <w:p w:rsidR="00941A63" w:rsidRPr="00ED59CB" w:rsidRDefault="00941A63" w:rsidP="00ED59CB">
      <w:pPr>
        <w:spacing w:before="20" w:after="20" w:line="360" w:lineRule="auto"/>
        <w:jc w:val="both"/>
        <w:rPr>
          <w:rFonts w:ascii="Times New Roman" w:hAnsi="Times New Roman" w:cs="Times New Roman"/>
          <w:bCs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  <w:u w:val="single"/>
        </w:rPr>
        <w:t>:</w:t>
      </w: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color w:val="000000" w:themeColor="text1"/>
          <w:sz w:val="27"/>
          <w:szCs w:val="27"/>
        </w:rPr>
      </w:pPr>
      <w:proofErr w:type="spellStart"/>
      <w:r w:rsidRPr="00ED59CB">
        <w:rPr>
          <w:color w:val="000000" w:themeColor="text1"/>
          <w:sz w:val="27"/>
          <w:szCs w:val="27"/>
        </w:rPr>
        <w:t>Cách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xác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định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khối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ượ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riê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của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một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vật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có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hình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dạ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bất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kì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bỏ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ọt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bình</w:t>
      </w:r>
      <w:proofErr w:type="spellEnd"/>
      <w:r w:rsidRPr="00ED59CB">
        <w:rPr>
          <w:color w:val="000000" w:themeColor="text1"/>
          <w:sz w:val="27"/>
          <w:szCs w:val="27"/>
        </w:rPr>
        <w:t xml:space="preserve"> chia </w:t>
      </w:r>
      <w:proofErr w:type="spellStart"/>
      <w:r w:rsidRPr="00ED59CB">
        <w:rPr>
          <w:color w:val="000000" w:themeColor="text1"/>
          <w:sz w:val="27"/>
          <w:szCs w:val="27"/>
        </w:rPr>
        <w:t>độ</w:t>
      </w:r>
      <w:proofErr w:type="spellEnd"/>
      <w:r w:rsidRPr="00ED59CB">
        <w:rPr>
          <w:color w:val="000000" w:themeColor="text1"/>
          <w:sz w:val="27"/>
          <w:szCs w:val="27"/>
        </w:rPr>
        <w:t>.</w:t>
      </w: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color w:val="000000" w:themeColor="text1"/>
          <w:sz w:val="27"/>
          <w:szCs w:val="27"/>
        </w:rPr>
      </w:pPr>
      <w:r w:rsidRPr="00ED59CB">
        <w:rPr>
          <w:color w:val="000000" w:themeColor="text1"/>
          <w:sz w:val="27"/>
          <w:szCs w:val="27"/>
        </w:rPr>
        <w:t xml:space="preserve">- </w:t>
      </w:r>
      <w:proofErr w:type="spellStart"/>
      <w:r w:rsidRPr="00ED59CB">
        <w:rPr>
          <w:color w:val="000000" w:themeColor="text1"/>
          <w:sz w:val="27"/>
          <w:szCs w:val="27"/>
        </w:rPr>
        <w:t>Dù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cân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xác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định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khối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ượng</w:t>
      </w:r>
      <w:proofErr w:type="spellEnd"/>
      <w:r w:rsidRPr="00ED59CB">
        <w:rPr>
          <w:color w:val="000000" w:themeColor="text1"/>
          <w:sz w:val="27"/>
          <w:szCs w:val="27"/>
        </w:rPr>
        <w:t xml:space="preserve"> m </w:t>
      </w:r>
      <w:proofErr w:type="spellStart"/>
      <w:r w:rsidRPr="00ED59CB">
        <w:rPr>
          <w:color w:val="000000" w:themeColor="text1"/>
          <w:sz w:val="27"/>
          <w:szCs w:val="27"/>
        </w:rPr>
        <w:t>của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vật</w:t>
      </w:r>
      <w:proofErr w:type="spellEnd"/>
      <w:r w:rsidRPr="00ED59CB">
        <w:rPr>
          <w:color w:val="000000" w:themeColor="text1"/>
          <w:sz w:val="27"/>
          <w:szCs w:val="27"/>
        </w:rPr>
        <w:t>.</w:t>
      </w: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color w:val="000000" w:themeColor="text1"/>
          <w:sz w:val="27"/>
          <w:szCs w:val="27"/>
        </w:rPr>
      </w:pPr>
      <w:r w:rsidRPr="00ED59CB">
        <w:rPr>
          <w:color w:val="000000" w:themeColor="text1"/>
          <w:sz w:val="27"/>
          <w:szCs w:val="27"/>
        </w:rPr>
        <w:t xml:space="preserve">- </w:t>
      </w:r>
      <w:proofErr w:type="spellStart"/>
      <w:r w:rsidRPr="00ED59CB">
        <w:rPr>
          <w:color w:val="000000" w:themeColor="text1"/>
          <w:sz w:val="27"/>
          <w:szCs w:val="27"/>
        </w:rPr>
        <w:t>Dù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bình</w:t>
      </w:r>
      <w:proofErr w:type="spellEnd"/>
      <w:r w:rsidRPr="00ED59CB">
        <w:rPr>
          <w:color w:val="000000" w:themeColor="text1"/>
          <w:sz w:val="27"/>
          <w:szCs w:val="27"/>
        </w:rPr>
        <w:t xml:space="preserve"> chia </w:t>
      </w:r>
      <w:proofErr w:type="spellStart"/>
      <w:r w:rsidRPr="00ED59CB">
        <w:rPr>
          <w:color w:val="000000" w:themeColor="text1"/>
          <w:sz w:val="27"/>
          <w:szCs w:val="27"/>
        </w:rPr>
        <w:t>độ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đo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hể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ích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vật</w:t>
      </w:r>
      <w:proofErr w:type="spellEnd"/>
      <w:r w:rsidRPr="00ED59CB">
        <w:rPr>
          <w:color w:val="000000" w:themeColor="text1"/>
          <w:sz w:val="27"/>
          <w:szCs w:val="27"/>
        </w:rPr>
        <w:t>:</w:t>
      </w: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color w:val="000000" w:themeColor="text1"/>
          <w:sz w:val="27"/>
          <w:szCs w:val="27"/>
        </w:rPr>
      </w:pPr>
      <w:r w:rsidRPr="00ED59CB">
        <w:rPr>
          <w:color w:val="000000" w:themeColor="text1"/>
          <w:sz w:val="27"/>
          <w:szCs w:val="27"/>
        </w:rPr>
        <w:t xml:space="preserve">+ </w:t>
      </w:r>
      <w:proofErr w:type="spellStart"/>
      <w:r w:rsidRPr="00ED59CB">
        <w:rPr>
          <w:color w:val="000000" w:themeColor="text1"/>
          <w:sz w:val="27"/>
          <w:szCs w:val="27"/>
        </w:rPr>
        <w:t>Đổ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nước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vào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bình</w:t>
      </w:r>
      <w:proofErr w:type="spellEnd"/>
      <w:r w:rsidRPr="00ED59CB">
        <w:rPr>
          <w:color w:val="000000" w:themeColor="text1"/>
          <w:sz w:val="27"/>
          <w:szCs w:val="27"/>
        </w:rPr>
        <w:t xml:space="preserve"> chia </w:t>
      </w:r>
      <w:proofErr w:type="spellStart"/>
      <w:r w:rsidRPr="00ED59CB">
        <w:rPr>
          <w:color w:val="000000" w:themeColor="text1"/>
          <w:sz w:val="27"/>
          <w:szCs w:val="27"/>
        </w:rPr>
        <w:t>độ</w:t>
      </w:r>
      <w:proofErr w:type="spellEnd"/>
      <w:r w:rsidRPr="00ED59CB">
        <w:rPr>
          <w:color w:val="000000" w:themeColor="text1"/>
          <w:sz w:val="27"/>
          <w:szCs w:val="27"/>
        </w:rPr>
        <w:t xml:space="preserve">: </w:t>
      </w:r>
      <w:proofErr w:type="spellStart"/>
      <w:r w:rsidRPr="00ED59CB">
        <w:rPr>
          <w:color w:val="000000" w:themeColor="text1"/>
          <w:sz w:val="27"/>
          <w:szCs w:val="27"/>
        </w:rPr>
        <w:t>Đọc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giá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rị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hể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ích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nước</w:t>
      </w:r>
      <w:proofErr w:type="spellEnd"/>
      <w:r w:rsidRPr="00ED59CB">
        <w:rPr>
          <w:color w:val="000000" w:themeColor="text1"/>
          <w:sz w:val="27"/>
          <w:szCs w:val="27"/>
        </w:rPr>
        <w:t xml:space="preserve"> V</w:t>
      </w:r>
      <w:r w:rsidRPr="00ED59CB">
        <w:rPr>
          <w:color w:val="000000" w:themeColor="text1"/>
          <w:sz w:val="27"/>
          <w:szCs w:val="27"/>
          <w:vertAlign w:val="subscript"/>
        </w:rPr>
        <w:t>1</w:t>
      </w:r>
      <w:r w:rsidRPr="00ED59CB">
        <w:rPr>
          <w:color w:val="000000" w:themeColor="text1"/>
          <w:sz w:val="27"/>
          <w:szCs w:val="27"/>
        </w:rPr>
        <w:t>.</w:t>
      </w: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color w:val="000000" w:themeColor="text1"/>
          <w:sz w:val="27"/>
          <w:szCs w:val="27"/>
        </w:rPr>
      </w:pPr>
      <w:r w:rsidRPr="00ED59CB">
        <w:rPr>
          <w:color w:val="000000" w:themeColor="text1"/>
          <w:sz w:val="27"/>
          <w:szCs w:val="27"/>
        </w:rPr>
        <w:t xml:space="preserve">+ </w:t>
      </w:r>
      <w:proofErr w:type="spellStart"/>
      <w:r w:rsidRPr="00ED59CB">
        <w:rPr>
          <w:color w:val="000000" w:themeColor="text1"/>
          <w:sz w:val="27"/>
          <w:szCs w:val="27"/>
        </w:rPr>
        <w:t>Nhú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ngập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vật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vào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nước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ro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bình</w:t>
      </w:r>
      <w:proofErr w:type="spellEnd"/>
      <w:r w:rsidRPr="00ED59CB">
        <w:rPr>
          <w:color w:val="000000" w:themeColor="text1"/>
          <w:sz w:val="27"/>
          <w:szCs w:val="27"/>
        </w:rPr>
        <w:t xml:space="preserve"> chia </w:t>
      </w:r>
      <w:proofErr w:type="spellStart"/>
      <w:r w:rsidRPr="00ED59CB">
        <w:rPr>
          <w:color w:val="000000" w:themeColor="text1"/>
          <w:sz w:val="27"/>
          <w:szCs w:val="27"/>
        </w:rPr>
        <w:t>độ</w:t>
      </w:r>
      <w:proofErr w:type="spellEnd"/>
      <w:r w:rsidRPr="00ED59CB">
        <w:rPr>
          <w:color w:val="000000" w:themeColor="text1"/>
          <w:sz w:val="27"/>
          <w:szCs w:val="27"/>
        </w:rPr>
        <w:t xml:space="preserve">: </w:t>
      </w:r>
      <w:proofErr w:type="spellStart"/>
      <w:r w:rsidRPr="00ED59CB">
        <w:rPr>
          <w:color w:val="000000" w:themeColor="text1"/>
          <w:sz w:val="27"/>
          <w:szCs w:val="27"/>
        </w:rPr>
        <w:t>Đọc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giá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rị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hể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ích</w:t>
      </w:r>
      <w:proofErr w:type="spellEnd"/>
      <w:r w:rsidRPr="00ED59CB">
        <w:rPr>
          <w:color w:val="000000" w:themeColor="text1"/>
          <w:sz w:val="27"/>
          <w:szCs w:val="27"/>
        </w:rPr>
        <w:t xml:space="preserve"> V</w:t>
      </w:r>
      <w:r w:rsidRPr="00ED59CB">
        <w:rPr>
          <w:color w:val="000000" w:themeColor="text1"/>
          <w:sz w:val="27"/>
          <w:szCs w:val="27"/>
          <w:vertAlign w:val="subscript"/>
        </w:rPr>
        <w:t>2</w:t>
      </w:r>
      <w:r w:rsidRPr="00ED59CB">
        <w:rPr>
          <w:color w:val="000000" w:themeColor="text1"/>
          <w:sz w:val="27"/>
          <w:szCs w:val="27"/>
        </w:rPr>
        <w:t>.</w:t>
      </w: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color w:val="000000" w:themeColor="text1"/>
          <w:sz w:val="27"/>
          <w:szCs w:val="27"/>
        </w:rPr>
      </w:pPr>
      <w:proofErr w:type="spellStart"/>
      <w:r w:rsidRPr="00ED59CB">
        <w:rPr>
          <w:color w:val="000000" w:themeColor="text1"/>
          <w:sz w:val="27"/>
          <w:szCs w:val="27"/>
        </w:rPr>
        <w:t>V</w:t>
      </w:r>
      <w:r w:rsidRPr="00ED59CB">
        <w:rPr>
          <w:color w:val="000000" w:themeColor="text1"/>
          <w:sz w:val="27"/>
          <w:szCs w:val="27"/>
          <w:vertAlign w:val="subscript"/>
        </w:rPr>
        <w:t>vật</w:t>
      </w:r>
      <w:proofErr w:type="spellEnd"/>
      <w:r w:rsidRPr="00ED59CB">
        <w:rPr>
          <w:color w:val="000000" w:themeColor="text1"/>
          <w:sz w:val="27"/>
          <w:szCs w:val="27"/>
        </w:rPr>
        <w:t> = V</w:t>
      </w:r>
      <w:r w:rsidRPr="00ED59CB">
        <w:rPr>
          <w:color w:val="000000" w:themeColor="text1"/>
          <w:sz w:val="27"/>
          <w:szCs w:val="27"/>
          <w:vertAlign w:val="subscript"/>
        </w:rPr>
        <w:t>2</w:t>
      </w:r>
      <w:r w:rsidRPr="00ED59CB">
        <w:rPr>
          <w:color w:val="000000" w:themeColor="text1"/>
          <w:sz w:val="27"/>
          <w:szCs w:val="27"/>
        </w:rPr>
        <w:t> – V</w:t>
      </w:r>
      <w:r w:rsidRPr="00ED59CB">
        <w:rPr>
          <w:color w:val="000000" w:themeColor="text1"/>
          <w:sz w:val="27"/>
          <w:szCs w:val="27"/>
          <w:vertAlign w:val="subscript"/>
        </w:rPr>
        <w:t>1</w:t>
      </w: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after="0" w:afterAutospacing="0" w:line="360" w:lineRule="auto"/>
        <w:ind w:left="48" w:right="48"/>
        <w:jc w:val="both"/>
        <w:rPr>
          <w:color w:val="000000" w:themeColor="text1"/>
          <w:sz w:val="27"/>
          <w:szCs w:val="27"/>
        </w:rPr>
      </w:pPr>
      <w:r w:rsidRPr="00ED59CB">
        <w:rPr>
          <w:color w:val="000000" w:themeColor="text1"/>
          <w:sz w:val="27"/>
          <w:szCs w:val="27"/>
        </w:rPr>
        <w:t xml:space="preserve">- </w:t>
      </w:r>
      <w:proofErr w:type="spellStart"/>
      <w:r w:rsidRPr="00ED59CB">
        <w:rPr>
          <w:color w:val="000000" w:themeColor="text1"/>
          <w:sz w:val="27"/>
          <w:szCs w:val="27"/>
        </w:rPr>
        <w:t>Sử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dụ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cô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hức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ính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khối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ượ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riêng</w:t>
      </w:r>
      <w:proofErr w:type="spellEnd"/>
      <w:r w:rsidRPr="00ED59CB">
        <w:rPr>
          <w:color w:val="000000" w:themeColor="text1"/>
          <w:sz w:val="27"/>
          <w:szCs w:val="27"/>
        </w:rPr>
        <w:t>: </w:t>
      </w:r>
      <w:r w:rsidRPr="00ED59CB">
        <w:rPr>
          <w:color w:val="000000" w:themeColor="text1"/>
          <w:position w:val="-30"/>
          <w:sz w:val="27"/>
          <w:szCs w:val="27"/>
        </w:rPr>
        <w:object w:dxaOrig="11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33.65pt" o:ole="">
            <v:imagedata r:id="rId8" o:title=""/>
          </v:shape>
          <o:OLEObject Type="Embed" ProgID="Equation.DSMT4" ShapeID="_x0000_i1025" DrawAspect="Content" ObjectID="_1744181277" r:id="rId9"/>
        </w:object>
      </w:r>
    </w:p>
    <w:p w:rsidR="00AD5C3E" w:rsidRPr="00ED59CB" w:rsidRDefault="00AD5C3E" w:rsidP="00ED59C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line="360" w:lineRule="auto"/>
        <w:jc w:val="both"/>
        <w:rPr>
          <w:color w:val="000000" w:themeColor="text1"/>
          <w:sz w:val="27"/>
          <w:szCs w:val="27"/>
        </w:rPr>
      </w:pPr>
      <w:proofErr w:type="spellStart"/>
      <w:r w:rsidRPr="00ED59CB">
        <w:rPr>
          <w:b/>
          <w:bCs/>
          <w:color w:val="000000" w:themeColor="text1"/>
          <w:sz w:val="27"/>
          <w:szCs w:val="27"/>
        </w:rPr>
        <w:t>Câu</w:t>
      </w:r>
      <w:proofErr w:type="spellEnd"/>
      <w:r w:rsidRPr="00ED59CB">
        <w:rPr>
          <w:b/>
          <w:bCs/>
          <w:color w:val="000000" w:themeColor="text1"/>
          <w:sz w:val="27"/>
          <w:szCs w:val="27"/>
        </w:rPr>
        <w:t xml:space="preserve"> 5:</w:t>
      </w:r>
      <w:r w:rsidRPr="00ED59CB">
        <w:rPr>
          <w:color w:val="000000" w:themeColor="text1"/>
          <w:sz w:val="27"/>
          <w:szCs w:val="27"/>
        </w:rPr>
        <w:t xml:space="preserve">  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Tính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nhôm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hình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hộp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hữ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nhậ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,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ó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hiều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dài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10 cm,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hiều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rộng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3 cm,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hiều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ao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5 cm.</w:t>
      </w:r>
    </w:p>
    <w:p w:rsidR="00941A63" w:rsidRPr="00ED59CB" w:rsidRDefault="00941A63" w:rsidP="00ED59CB">
      <w:pPr>
        <w:pStyle w:val="NormalWeb"/>
        <w:shd w:val="clear" w:color="auto" w:fill="FFFFFF"/>
        <w:spacing w:before="0" w:beforeAutospacing="0" w:line="360" w:lineRule="auto"/>
        <w:jc w:val="both"/>
        <w:rPr>
          <w:b/>
          <w:bCs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b/>
          <w:bCs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b/>
          <w:bCs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b/>
          <w:bCs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b/>
          <w:bCs/>
          <w:color w:val="000000" w:themeColor="text1"/>
          <w:sz w:val="27"/>
          <w:szCs w:val="27"/>
          <w:u w:val="single"/>
        </w:rPr>
        <w:t>:</w:t>
      </w:r>
    </w:p>
    <w:p w:rsidR="00C6308C" w:rsidRPr="00ED59CB" w:rsidRDefault="00C6308C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i/>
          <w:color w:val="000000" w:themeColor="text1"/>
          <w:sz w:val="27"/>
          <w:szCs w:val="27"/>
        </w:rPr>
      </w:pPr>
      <w:proofErr w:type="spellStart"/>
      <w:r w:rsidRPr="00ED59CB">
        <w:rPr>
          <w:i/>
          <w:color w:val="000000" w:themeColor="text1"/>
          <w:sz w:val="27"/>
          <w:szCs w:val="27"/>
        </w:rPr>
        <w:t>Thể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tích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nhôm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là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10.3.5 = 150 cm</w:t>
      </w:r>
      <w:r w:rsidRPr="00ED59CB">
        <w:rPr>
          <w:i/>
          <w:color w:val="000000" w:themeColor="text1"/>
          <w:sz w:val="27"/>
          <w:szCs w:val="27"/>
          <w:vertAlign w:val="superscript"/>
        </w:rPr>
        <w:t>3</w:t>
      </w:r>
    </w:p>
    <w:p w:rsidR="00C6308C" w:rsidRPr="00ED59CB" w:rsidRDefault="00C6308C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i/>
          <w:color w:val="000000" w:themeColor="text1"/>
          <w:sz w:val="27"/>
          <w:szCs w:val="27"/>
        </w:rPr>
      </w:pPr>
      <w:proofErr w:type="spellStart"/>
      <w:r w:rsidRPr="00ED59CB">
        <w:rPr>
          <w:i/>
          <w:color w:val="000000" w:themeColor="text1"/>
          <w:sz w:val="27"/>
          <w:szCs w:val="27"/>
        </w:rPr>
        <w:t>Tra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bảng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14.1, ta </w:t>
      </w:r>
      <w:proofErr w:type="spellStart"/>
      <w:r w:rsidRPr="00ED59CB">
        <w:rPr>
          <w:i/>
          <w:color w:val="000000" w:themeColor="text1"/>
          <w:sz w:val="27"/>
          <w:szCs w:val="27"/>
        </w:rPr>
        <w:t>thấy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riêng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nhôm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là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2700 kg/m</w:t>
      </w:r>
      <w:r w:rsidRPr="00ED59CB">
        <w:rPr>
          <w:i/>
          <w:color w:val="000000" w:themeColor="text1"/>
          <w:sz w:val="27"/>
          <w:szCs w:val="27"/>
          <w:vertAlign w:val="superscript"/>
        </w:rPr>
        <w:t>3</w:t>
      </w:r>
      <w:r w:rsidRPr="00ED59CB">
        <w:rPr>
          <w:i/>
          <w:color w:val="000000" w:themeColor="text1"/>
          <w:sz w:val="27"/>
          <w:szCs w:val="27"/>
        </w:rPr>
        <w:t> = 2,7 g/cm</w:t>
      </w:r>
    </w:p>
    <w:p w:rsidR="00C6308C" w:rsidRPr="00ED59CB" w:rsidRDefault="00C6308C" w:rsidP="00ED59CB">
      <w:pPr>
        <w:pStyle w:val="NormalWeb"/>
        <w:shd w:val="clear" w:color="auto" w:fill="FFFFFF"/>
        <w:spacing w:before="0" w:beforeAutospacing="0" w:after="240" w:afterAutospacing="0" w:line="360" w:lineRule="auto"/>
        <w:ind w:left="48" w:right="48"/>
        <w:jc w:val="both"/>
        <w:rPr>
          <w:i/>
          <w:color w:val="000000" w:themeColor="text1"/>
          <w:sz w:val="27"/>
          <w:szCs w:val="27"/>
        </w:rPr>
      </w:pPr>
      <w:proofErr w:type="spellStart"/>
      <w:r w:rsidRPr="00ED59CB">
        <w:rPr>
          <w:i/>
          <w:color w:val="000000" w:themeColor="text1"/>
          <w:sz w:val="27"/>
          <w:szCs w:val="27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nhôm</w:t>
      </w:r>
      <w:proofErr w:type="spellEnd"/>
      <w:r w:rsidRPr="00ED59CB">
        <w:rPr>
          <w:i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</w:rPr>
        <w:t>là</w:t>
      </w:r>
      <w:proofErr w:type="spellEnd"/>
      <w:r w:rsidRPr="00ED59CB">
        <w:rPr>
          <w:i/>
          <w:color w:val="000000" w:themeColor="text1"/>
          <w:sz w:val="27"/>
          <w:szCs w:val="27"/>
        </w:rPr>
        <w:t>:</w:t>
      </w:r>
    </w:p>
    <w:p w:rsidR="00941A63" w:rsidRPr="00ED59CB" w:rsidRDefault="00C6308C" w:rsidP="00ED59CB">
      <w:pPr>
        <w:pStyle w:val="NormalWeb"/>
        <w:shd w:val="clear" w:color="auto" w:fill="FFFFFF"/>
        <w:spacing w:before="0" w:beforeAutospacing="0" w:after="0" w:afterAutospacing="0" w:line="360" w:lineRule="auto"/>
        <w:ind w:left="48" w:right="48"/>
        <w:jc w:val="both"/>
        <w:rPr>
          <w:i/>
          <w:color w:val="000000" w:themeColor="text1"/>
          <w:sz w:val="27"/>
          <w:szCs w:val="27"/>
        </w:rPr>
      </w:pPr>
      <w:r w:rsidRPr="00ED59CB">
        <w:rPr>
          <w:rStyle w:val="mjx-char"/>
          <w:i/>
          <w:color w:val="000000" w:themeColor="text1"/>
          <w:sz w:val="27"/>
          <w:szCs w:val="27"/>
          <w:bdr w:val="none" w:sz="0" w:space="0" w:color="auto" w:frame="1"/>
        </w:rPr>
        <w:t>m=D.V=2,7.150=405g</w:t>
      </w:r>
    </w:p>
    <w:p w:rsidR="00941A63" w:rsidRPr="00ED59CB" w:rsidRDefault="00941A63" w:rsidP="00ED59C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</w:p>
    <w:p w:rsidR="00CC42E8" w:rsidRPr="00ED59CB" w:rsidRDefault="00CC42E8" w:rsidP="00ED59CB">
      <w:pPr>
        <w:pStyle w:val="Heading2"/>
        <w:spacing w:before="20" w:after="20" w:line="360" w:lineRule="auto"/>
        <w:jc w:val="both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lastRenderedPageBreak/>
        <w:t>3. VẬN DỤ</w:t>
      </w:r>
      <w:r w:rsidR="0007178A"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NG (5</w:t>
      </w:r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)</w:t>
      </w:r>
    </w:p>
    <w:p w:rsidR="00436438" w:rsidRPr="00ED59CB" w:rsidRDefault="00436438" w:rsidP="00ED59C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Câu</w:t>
      </w:r>
      <w:proofErr w:type="spellEnd"/>
      <w:r w:rsidR="009E2EC9"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 xml:space="preserve"> 1</w:t>
      </w:r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: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 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Một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hộp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sữa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ông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Thọ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có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khối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lượng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397g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và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có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thề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tích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320cm</w:t>
      </w:r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  <w:vertAlign w:val="superscript"/>
        </w:rPr>
        <w:t>2</w:t>
      </w:r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.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Hãy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tính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khối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lượng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riêng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của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sữa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trong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hộp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theo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đơn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vị</w:t>
      </w:r>
      <w:proofErr w:type="spellEnd"/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kg/ m</w:t>
      </w:r>
      <w:r w:rsidR="00C6308C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  <w:vertAlign w:val="superscript"/>
        </w:rPr>
        <w:t>3</w:t>
      </w:r>
      <w:r w:rsidR="00F43F0E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.</w:t>
      </w:r>
    </w:p>
    <w:p w:rsidR="00436438" w:rsidRPr="00ED59CB" w:rsidRDefault="00436438" w:rsidP="00ED59CB">
      <w:pPr>
        <w:pStyle w:val="NormalWeb"/>
        <w:shd w:val="clear" w:color="auto" w:fill="FFFFFF"/>
        <w:spacing w:before="0" w:beforeAutospacing="0" w:line="360" w:lineRule="auto"/>
        <w:jc w:val="both"/>
        <w:rPr>
          <w:b/>
          <w:bCs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b/>
          <w:bCs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b/>
          <w:bCs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b/>
          <w:bCs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b/>
          <w:bCs/>
          <w:color w:val="000000" w:themeColor="text1"/>
          <w:sz w:val="27"/>
          <w:szCs w:val="27"/>
          <w:u w:val="single"/>
        </w:rPr>
        <w:t>:</w:t>
      </w:r>
    </w:p>
    <w:p w:rsidR="0007178A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w:r w:rsidRPr="00ED59CB">
        <w:rPr>
          <w:color w:val="000000" w:themeColor="text1"/>
          <w:sz w:val="27"/>
          <w:szCs w:val="27"/>
        </w:rPr>
        <w:t xml:space="preserve">Ta </w:t>
      </w:r>
      <w:proofErr w:type="spellStart"/>
      <w:r w:rsidRPr="00ED59CB">
        <w:rPr>
          <w:color w:val="000000" w:themeColor="text1"/>
          <w:sz w:val="27"/>
          <w:szCs w:val="27"/>
        </w:rPr>
        <w:t>có</w:t>
      </w:r>
      <w:proofErr w:type="spellEnd"/>
      <w:r w:rsidRPr="00ED59CB">
        <w:rPr>
          <w:color w:val="000000" w:themeColor="text1"/>
          <w:sz w:val="27"/>
          <w:szCs w:val="27"/>
        </w:rPr>
        <w:t>: 397g = 0,397kg.</w:t>
      </w:r>
    </w:p>
    <w:p w:rsidR="0007178A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w:r w:rsidRPr="00ED59CB">
        <w:rPr>
          <w:color w:val="000000" w:themeColor="text1"/>
          <w:sz w:val="27"/>
          <w:szCs w:val="27"/>
        </w:rPr>
        <w:t>320cm</w:t>
      </w:r>
      <w:r w:rsidRPr="00ED59CB">
        <w:rPr>
          <w:color w:val="000000" w:themeColor="text1"/>
          <w:sz w:val="27"/>
          <w:szCs w:val="27"/>
          <w:vertAlign w:val="superscript"/>
        </w:rPr>
        <w:t>3</w:t>
      </w:r>
      <w:r w:rsidRPr="00ED59CB">
        <w:rPr>
          <w:color w:val="000000" w:themeColor="text1"/>
          <w:sz w:val="27"/>
          <w:szCs w:val="27"/>
        </w:rPr>
        <w:t xml:space="preserve"> = 0,00032m</w:t>
      </w:r>
      <w:r w:rsidRPr="00ED59CB">
        <w:rPr>
          <w:color w:val="000000" w:themeColor="text1"/>
          <w:sz w:val="27"/>
          <w:szCs w:val="27"/>
          <w:vertAlign w:val="superscript"/>
        </w:rPr>
        <w:t>3</w:t>
      </w:r>
      <w:r w:rsidRPr="00ED59CB">
        <w:rPr>
          <w:color w:val="000000" w:themeColor="text1"/>
          <w:sz w:val="27"/>
          <w:szCs w:val="27"/>
        </w:rPr>
        <w:t> </w:t>
      </w:r>
    </w:p>
    <w:p w:rsidR="0007178A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w:proofErr w:type="spellStart"/>
      <w:r w:rsidRPr="00ED59CB">
        <w:rPr>
          <w:color w:val="000000" w:themeColor="text1"/>
          <w:sz w:val="27"/>
          <w:szCs w:val="27"/>
        </w:rPr>
        <w:t>Khối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ượ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riê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của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sữa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ro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hộp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à</w:t>
      </w:r>
      <w:proofErr w:type="spellEnd"/>
      <w:r w:rsidRPr="00ED59CB">
        <w:rPr>
          <w:color w:val="000000" w:themeColor="text1"/>
          <w:sz w:val="27"/>
          <w:szCs w:val="27"/>
        </w:rPr>
        <w:t>:</w:t>
      </w:r>
    </w:p>
    <w:p w:rsidR="00436438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m:oMath>
        <m:r>
          <w:rPr>
            <w:rFonts w:ascii="Cambria Math" w:hAnsi="Cambria Math"/>
            <w:color w:val="000000" w:themeColor="text1"/>
            <w:sz w:val="27"/>
            <w:szCs w:val="27"/>
          </w:rPr>
          <m:t>D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m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V</m:t>
            </m:r>
          </m:den>
        </m:f>
        <m:r>
          <w:rPr>
            <w:rFonts w:ascii="Cambria Math" w:hAnsi="Cambria Math"/>
            <w:color w:val="000000" w:themeColor="text1"/>
            <w:sz w:val="27"/>
            <w:szCs w:val="27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0,397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0,00032</m:t>
            </m:r>
          </m:den>
        </m:f>
        <m:r>
          <w:rPr>
            <w:rFonts w:ascii="Cambria Math" w:hAnsi="Cambria Math"/>
            <w:color w:val="000000" w:themeColor="text1"/>
            <w:sz w:val="27"/>
            <w:szCs w:val="27"/>
          </w:rPr>
          <m:t>=1240</m:t>
        </m:r>
      </m:oMath>
      <w:r w:rsidRPr="00ED59CB">
        <w:rPr>
          <w:color w:val="000000" w:themeColor="text1"/>
          <w:sz w:val="27"/>
          <w:szCs w:val="27"/>
        </w:rPr>
        <w:t>kg/m</w:t>
      </w:r>
      <w:r w:rsidRPr="00ED59CB">
        <w:rPr>
          <w:color w:val="000000" w:themeColor="text1"/>
          <w:sz w:val="27"/>
          <w:szCs w:val="27"/>
          <w:vertAlign w:val="superscript"/>
        </w:rPr>
        <w:t>3</w:t>
      </w:r>
      <w:r w:rsidRPr="00ED59CB">
        <w:rPr>
          <w:color w:val="000000" w:themeColor="text1"/>
          <w:sz w:val="27"/>
          <w:szCs w:val="27"/>
        </w:rPr>
        <w:t>.</w:t>
      </w:r>
    </w:p>
    <w:p w:rsidR="00ED59CB" w:rsidRPr="00ED59CB" w:rsidRDefault="00ED59CB" w:rsidP="00ED59CB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i/>
          <w:iCs/>
          <w:color w:val="000000" w:themeColor="text1"/>
          <w:sz w:val="27"/>
          <w:szCs w:val="27"/>
        </w:rPr>
      </w:pPr>
    </w:p>
    <w:p w:rsidR="00ED59CB" w:rsidRPr="00ED59CB" w:rsidRDefault="00ED59CB" w:rsidP="00ED59CB">
      <w:pPr>
        <w:spacing w:line="360" w:lineRule="auto"/>
        <w:rPr>
          <w:rFonts w:ascii="Times New Roman" w:hAnsi="Times New Roman" w:cs="Times New Roman"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 xml:space="preserve"> 2</w:t>
      </w:r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: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mẩu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hợp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im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hiếc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–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hì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ó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m = 664g,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proofErr w:type="gram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  D</w:t>
      </w:r>
      <w:proofErr w:type="gram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= 8,3g/cm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.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Hãy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xác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địn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hiếc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và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hì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ro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hợp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im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.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Biế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hiếc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D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  <w:vertAlign w:val="subscript"/>
        </w:rPr>
        <w:t>1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= 7300kg/m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,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hì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D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  <w:vertAlign w:val="subscript"/>
        </w:rPr>
        <w:t>2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 = 11300kg/m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 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và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o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rằ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hể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íc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hợp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im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bằ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ổ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hể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íc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ác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im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oạ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hàn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phần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.</w:t>
      </w:r>
    </w:p>
    <w:p w:rsidR="00ED59CB" w:rsidRPr="00ED59CB" w:rsidRDefault="00ED59CB" w:rsidP="00ED59CB">
      <w:pPr>
        <w:spacing w:before="20" w:after="20"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>:</w:t>
      </w:r>
    </w:p>
    <w:p w:rsidR="00ED59CB" w:rsidRPr="00ED59CB" w:rsidRDefault="00ED59CB" w:rsidP="00ED59CB">
      <w:pPr>
        <w:pStyle w:val="NormalWeb"/>
        <w:shd w:val="clear" w:color="auto" w:fill="FFFFFF"/>
        <w:spacing w:line="360" w:lineRule="auto"/>
        <w:rPr>
          <w:color w:val="000000" w:themeColor="text1"/>
          <w:sz w:val="27"/>
          <w:szCs w:val="27"/>
        </w:rPr>
      </w:pP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Ta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có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D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1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= 7300kg/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perscript"/>
          <w:lang w:val="fr-FR"/>
        </w:rPr>
        <w:t>3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=  7,3g/c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perscript"/>
          <w:lang w:val="fr-FR"/>
        </w:rPr>
        <w:t>3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;    D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2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= 11300kg/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perscript"/>
          <w:lang w:val="fr-FR"/>
        </w:rPr>
        <w:t>3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=  11,3g/c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perscript"/>
          <w:lang w:val="fr-FR"/>
        </w:rPr>
        <w:t>3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  </w:t>
      </w:r>
      <w:r w:rsidRPr="00ED59CB">
        <w:rPr>
          <w:i/>
          <w:color w:val="000000" w:themeColor="text1"/>
          <w:sz w:val="27"/>
          <w:szCs w:val="27"/>
        </w:rPr>
        <w:br/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-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Gọ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1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và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V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1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 là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và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thể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tích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thiếc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tro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hợp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kim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  </w:t>
      </w:r>
      <w:r w:rsidRPr="00ED59CB">
        <w:rPr>
          <w:i/>
          <w:color w:val="000000" w:themeColor="text1"/>
          <w:sz w:val="27"/>
          <w:szCs w:val="27"/>
        </w:rPr>
        <w:br/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-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Gọ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2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và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V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2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 là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và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thể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tích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chì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tro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hợp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kim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  </w:t>
      </w:r>
      <w:r w:rsidRPr="00ED59CB">
        <w:rPr>
          <w:color w:val="000000" w:themeColor="text1"/>
          <w:sz w:val="27"/>
          <w:szCs w:val="27"/>
        </w:rPr>
        <w:br/>
      </w:r>
      <w:r w:rsidRPr="00ED59CB">
        <w:rPr>
          <w:color w:val="000000" w:themeColor="text1"/>
          <w:sz w:val="27"/>
          <w:szCs w:val="27"/>
        </w:rPr>
        <w:br/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Ta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có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 xml:space="preserve"> m =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1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+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2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 Þ 664 =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1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lang w:val="fr-FR"/>
        </w:rPr>
        <w:t> +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2</w:t>
      </w:r>
      <w:r w:rsidRPr="00ED59CB">
        <w:rPr>
          <w:color w:val="000000" w:themeColor="text1"/>
          <w:sz w:val="27"/>
          <w:szCs w:val="27"/>
          <w:shd w:val="clear" w:color="auto" w:fill="FFFFFF"/>
          <w:lang w:val="fr-FR"/>
        </w:rPr>
        <w:t>                           </w:t>
      </w:r>
      <w:r w:rsidRPr="00ED59CB">
        <w:rPr>
          <w:color w:val="000000" w:themeColor="text1"/>
          <w:sz w:val="27"/>
          <w:szCs w:val="27"/>
        </w:rPr>
        <w:br/>
      </w:r>
      <w:r w:rsidRPr="00ED59CB">
        <w:rPr>
          <w:noProof/>
          <w:color w:val="000000" w:themeColor="text1"/>
          <w:sz w:val="27"/>
          <w:szCs w:val="27"/>
        </w:rPr>
        <w:drawing>
          <wp:inline distT="0" distB="0" distL="0" distR="0" wp14:anchorId="76958C50" wp14:editId="6234CB7A">
            <wp:extent cx="5153660" cy="1377315"/>
            <wp:effectExtent l="0" t="0" r="8890" b="0"/>
            <wp:docPr id="3" name="Picture 3" descr="https://khobaitap.com/uploads/news/2020_10/image_2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s://khobaitap.com/uploads/news/2020_10/image_244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660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9CB" w:rsidRPr="00ED59CB" w:rsidRDefault="00ED59CB" w:rsidP="00ED59CB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i/>
          <w:iCs/>
          <w:color w:val="000000" w:themeColor="text1"/>
          <w:sz w:val="27"/>
          <w:szCs w:val="27"/>
        </w:rPr>
      </w:pPr>
    </w:p>
    <w:p w:rsidR="00ED59CB" w:rsidRPr="00ED59CB" w:rsidRDefault="00ED59CB" w:rsidP="00ED59CB">
      <w:pPr>
        <w:spacing w:line="360" w:lineRule="auto"/>
        <w:rPr>
          <w:rFonts w:ascii="Times New Roman" w:hAnsi="Times New Roman" w:cs="Times New Roman"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 xml:space="preserve"> 3</w:t>
      </w:r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: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ấy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2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í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hấ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ỏ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nào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đó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pha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rộn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vớ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3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í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nước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được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hỗn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hợp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ó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900 kg/m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.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Biế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nước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1000 kg/m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.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Tìm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chất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lỏ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đó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>.</w:t>
      </w:r>
    </w:p>
    <w:p w:rsidR="00ED59CB" w:rsidRPr="00ED59CB" w:rsidRDefault="00ED59CB" w:rsidP="00ED59CB">
      <w:pPr>
        <w:spacing w:before="20" w:after="20"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>:</w:t>
      </w:r>
    </w:p>
    <w:p w:rsidR="00ED59CB" w:rsidRPr="00ED59CB" w:rsidRDefault="00ED59CB" w:rsidP="00ED59CB">
      <w:pPr>
        <w:pStyle w:val="NormalWeb"/>
        <w:shd w:val="clear" w:color="auto" w:fill="FFFFFF"/>
        <w:spacing w:line="360" w:lineRule="auto"/>
        <w:rPr>
          <w:i/>
          <w:color w:val="000000" w:themeColor="text1"/>
          <w:sz w:val="27"/>
          <w:szCs w:val="27"/>
        </w:rPr>
      </w:pPr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       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Đổ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  3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ít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= 0,003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                              2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ít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= 0,002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i/>
          <w:color w:val="000000" w:themeColor="text1"/>
          <w:sz w:val="27"/>
          <w:szCs w:val="27"/>
          <w:shd w:val="clear" w:color="auto" w:fill="FFFFFF"/>
        </w:rPr>
        <w:t>                     </w:t>
      </w:r>
      <w:r w:rsidRPr="00ED59CB">
        <w:rPr>
          <w:i/>
          <w:color w:val="000000" w:themeColor="text1"/>
          <w:sz w:val="27"/>
          <w:szCs w:val="27"/>
        </w:rPr>
        <w:br/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hể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ích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hỗn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hợp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: V = V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</w:rPr>
        <w:t>1</w:t>
      </w:r>
      <w:r w:rsidRPr="00ED59CB">
        <w:rPr>
          <w:i/>
          <w:color w:val="000000" w:themeColor="text1"/>
          <w:sz w:val="27"/>
          <w:szCs w:val="27"/>
          <w:shd w:val="clear" w:color="auto" w:fill="FFFFFF"/>
        </w:rPr>
        <w:t> + V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</w:rPr>
        <w:t>2</w:t>
      </w:r>
      <w:r w:rsidRPr="00ED59CB">
        <w:rPr>
          <w:i/>
          <w:color w:val="000000" w:themeColor="text1"/>
          <w:sz w:val="27"/>
          <w:szCs w:val="27"/>
          <w:shd w:val="clear" w:color="auto" w:fill="FFFFFF"/>
        </w:rPr>
        <w:t> = 0,003 + 0,002 = 0,005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i/>
          <w:color w:val="000000" w:themeColor="text1"/>
          <w:sz w:val="27"/>
          <w:szCs w:val="27"/>
          <w:shd w:val="clear" w:color="auto" w:fill="FFFFFF"/>
        </w:rPr>
        <w:t>                 </w:t>
      </w:r>
      <w:r w:rsidRPr="00ED59CB">
        <w:rPr>
          <w:i/>
          <w:color w:val="000000" w:themeColor="text1"/>
          <w:sz w:val="27"/>
          <w:szCs w:val="27"/>
        </w:rPr>
        <w:br/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hỗn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hợp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: m = D . V = </w:t>
      </w:r>
      <w:proofErr w:type="gram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900 .</w:t>
      </w:r>
      <w:proofErr w:type="gram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0,005 = 4,5 kg                         </w:t>
      </w:r>
      <w:r w:rsidRPr="00ED59CB">
        <w:rPr>
          <w:i/>
          <w:color w:val="000000" w:themeColor="text1"/>
          <w:sz w:val="27"/>
          <w:szCs w:val="27"/>
        </w:rPr>
        <w:br/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3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ít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nước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: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</w:rPr>
        <w:t>1</w:t>
      </w:r>
      <w:r w:rsidRPr="00ED59CB">
        <w:rPr>
          <w:i/>
          <w:color w:val="000000" w:themeColor="text1"/>
          <w:sz w:val="27"/>
          <w:szCs w:val="27"/>
          <w:shd w:val="clear" w:color="auto" w:fill="FFFFFF"/>
        </w:rPr>
        <w:t> = D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</w:rPr>
        <w:t>1</w:t>
      </w:r>
      <w:r w:rsidRPr="00ED59CB">
        <w:rPr>
          <w:i/>
          <w:color w:val="000000" w:themeColor="text1"/>
          <w:sz w:val="27"/>
          <w:szCs w:val="27"/>
          <w:shd w:val="clear" w:color="auto" w:fill="FFFFFF"/>
        </w:rPr>
        <w:t> . V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</w:rPr>
        <w:t>1</w:t>
      </w:r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 = </w:t>
      </w:r>
      <w:proofErr w:type="gram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1000 .</w:t>
      </w:r>
      <w:proofErr w:type="gram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0,003 = 3 kg                   </w:t>
      </w:r>
      <w:r w:rsidRPr="00ED59CB">
        <w:rPr>
          <w:i/>
          <w:color w:val="000000" w:themeColor="text1"/>
          <w:sz w:val="27"/>
          <w:szCs w:val="27"/>
        </w:rPr>
        <w:br/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chất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ỏ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đó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: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</w:rPr>
        <w:t>2</w:t>
      </w:r>
      <w:r w:rsidRPr="00ED59CB">
        <w:rPr>
          <w:i/>
          <w:color w:val="000000" w:themeColor="text1"/>
          <w:sz w:val="27"/>
          <w:szCs w:val="27"/>
          <w:shd w:val="clear" w:color="auto" w:fill="FFFFFF"/>
        </w:rPr>
        <w:t> = m - m</w:t>
      </w:r>
      <w:r w:rsidRPr="00ED59CB">
        <w:rPr>
          <w:i/>
          <w:color w:val="000000" w:themeColor="text1"/>
          <w:sz w:val="27"/>
          <w:szCs w:val="27"/>
          <w:shd w:val="clear" w:color="auto" w:fill="FFFFFF"/>
          <w:vertAlign w:val="subscript"/>
        </w:rPr>
        <w:t>1</w:t>
      </w:r>
      <w:r w:rsidRPr="00ED59CB">
        <w:rPr>
          <w:i/>
          <w:color w:val="000000" w:themeColor="text1"/>
          <w:sz w:val="27"/>
          <w:szCs w:val="27"/>
          <w:shd w:val="clear" w:color="auto" w:fill="FFFFFF"/>
        </w:rPr>
        <w:t> = 4,5 - 3 = 1,5 kg                      </w:t>
      </w:r>
      <w:r w:rsidRPr="00ED59CB">
        <w:rPr>
          <w:i/>
          <w:color w:val="000000" w:themeColor="text1"/>
          <w:sz w:val="27"/>
          <w:szCs w:val="27"/>
        </w:rPr>
        <w:br/>
      </w:r>
      <w:r w:rsidRPr="00ED59CB">
        <w:rPr>
          <w:i/>
          <w:noProof/>
          <w:color w:val="000000" w:themeColor="text1"/>
          <w:sz w:val="27"/>
          <w:szCs w:val="27"/>
        </w:rPr>
        <w:drawing>
          <wp:inline distT="0" distB="0" distL="0" distR="0" wp14:anchorId="1E6EEF40" wp14:editId="20DD1B41">
            <wp:extent cx="5153660" cy="546100"/>
            <wp:effectExtent l="0" t="0" r="8890" b="6350"/>
            <wp:docPr id="4" name="Picture 4" descr="https://khobaitap.com/uploads/news/2020_10/image_2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khobaitap.com/uploads/news/2020_10/image_246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66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BC7" w:rsidRPr="00ED59CB" w:rsidRDefault="00B95BC7" w:rsidP="00ED59CB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i/>
          <w:iCs/>
          <w:color w:val="000000" w:themeColor="text1"/>
          <w:sz w:val="27"/>
          <w:szCs w:val="27"/>
        </w:rPr>
      </w:pPr>
    </w:p>
    <w:p w:rsidR="00B95BC7" w:rsidRPr="00ED59CB" w:rsidRDefault="00595180" w:rsidP="00ED59C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 xml:space="preserve"> 4:</w:t>
      </w:r>
      <w:r w:rsidR="00B26A7C"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1kg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kem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giặt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VISO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có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thể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tích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900cm</w:t>
      </w:r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  <w:vertAlign w:val="superscript"/>
        </w:rPr>
        <w:t>3</w:t>
      </w:r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.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Tính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khối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lượng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riêng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của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kem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giặt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VISO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và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so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sánh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với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khối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lượng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riêng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của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nước</w:t>
      </w:r>
      <w:proofErr w:type="spellEnd"/>
      <w:r w:rsidR="0007178A"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.</w:t>
      </w:r>
    </w:p>
    <w:p w:rsidR="00595180" w:rsidRPr="00ED59CB" w:rsidRDefault="00595180" w:rsidP="00ED59CB">
      <w:pPr>
        <w:spacing w:before="20" w:after="20"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>:</w:t>
      </w:r>
    </w:p>
    <w:p w:rsidR="0007178A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w:r w:rsidRPr="00ED59CB">
        <w:rPr>
          <w:color w:val="000000" w:themeColor="text1"/>
          <w:sz w:val="27"/>
          <w:szCs w:val="27"/>
        </w:rPr>
        <w:t xml:space="preserve">Ta </w:t>
      </w:r>
      <w:proofErr w:type="spellStart"/>
      <w:r w:rsidRPr="00ED59CB">
        <w:rPr>
          <w:color w:val="000000" w:themeColor="text1"/>
          <w:sz w:val="27"/>
          <w:szCs w:val="27"/>
        </w:rPr>
        <w:t>có</w:t>
      </w:r>
      <w:proofErr w:type="spellEnd"/>
      <w:r w:rsidRPr="00ED59CB">
        <w:rPr>
          <w:color w:val="000000" w:themeColor="text1"/>
          <w:sz w:val="27"/>
          <w:szCs w:val="27"/>
        </w:rPr>
        <w:t>: 1 cm</w:t>
      </w:r>
      <w:r w:rsidRPr="00ED59CB">
        <w:rPr>
          <w:color w:val="000000" w:themeColor="text1"/>
          <w:sz w:val="27"/>
          <w:szCs w:val="27"/>
          <w:vertAlign w:val="superscript"/>
        </w:rPr>
        <w:t>3</w:t>
      </w:r>
      <w:r w:rsidRPr="00ED59CB">
        <w:rPr>
          <w:color w:val="000000" w:themeColor="text1"/>
          <w:sz w:val="27"/>
          <w:szCs w:val="27"/>
        </w:rPr>
        <w:t xml:space="preserve"> – 0,001m</w:t>
      </w:r>
      <w:r w:rsidRPr="00ED59CB">
        <w:rPr>
          <w:color w:val="000000" w:themeColor="text1"/>
          <w:sz w:val="27"/>
          <w:szCs w:val="27"/>
          <w:vertAlign w:val="superscript"/>
        </w:rPr>
        <w:t>3</w:t>
      </w:r>
      <w:r w:rsidRPr="00ED59CB">
        <w:rPr>
          <w:color w:val="000000" w:themeColor="text1"/>
          <w:sz w:val="27"/>
          <w:szCs w:val="27"/>
        </w:rPr>
        <w:t>.</w:t>
      </w:r>
    </w:p>
    <w:p w:rsidR="0007178A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w:proofErr w:type="spellStart"/>
      <w:r w:rsidRPr="00ED59CB">
        <w:rPr>
          <w:color w:val="000000" w:themeColor="text1"/>
          <w:sz w:val="27"/>
          <w:szCs w:val="27"/>
        </w:rPr>
        <w:t>Khối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ượ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riê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của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kem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giặt</w:t>
      </w:r>
      <w:proofErr w:type="spellEnd"/>
      <w:r w:rsidRPr="00ED59CB">
        <w:rPr>
          <w:color w:val="000000" w:themeColor="text1"/>
          <w:sz w:val="27"/>
          <w:szCs w:val="27"/>
        </w:rPr>
        <w:t xml:space="preserve"> VISO </w:t>
      </w:r>
      <w:proofErr w:type="spellStart"/>
      <w:r w:rsidRPr="00ED59CB">
        <w:rPr>
          <w:color w:val="000000" w:themeColor="text1"/>
          <w:sz w:val="27"/>
          <w:szCs w:val="27"/>
        </w:rPr>
        <w:t>là</w:t>
      </w:r>
      <w:proofErr w:type="spellEnd"/>
      <w:r w:rsidRPr="00ED59CB">
        <w:rPr>
          <w:color w:val="000000" w:themeColor="text1"/>
          <w:sz w:val="27"/>
          <w:szCs w:val="27"/>
        </w:rPr>
        <w:t>:</w:t>
      </w:r>
    </w:p>
    <w:p w:rsidR="0007178A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m:oMath>
        <m:r>
          <w:rPr>
            <w:rFonts w:ascii="Cambria Math" w:hAnsi="Cambria Math"/>
            <w:color w:val="000000" w:themeColor="text1"/>
            <w:sz w:val="27"/>
            <w:szCs w:val="27"/>
          </w:rPr>
          <m:t>D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m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V</m:t>
            </m:r>
          </m:den>
        </m:f>
        <m:r>
          <w:rPr>
            <w:rFonts w:ascii="Cambria Math" w:hAnsi="Cambria Math"/>
            <w:color w:val="000000" w:themeColor="text1"/>
            <w:sz w:val="27"/>
            <w:szCs w:val="27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0,0009</m:t>
            </m:r>
          </m:den>
        </m:f>
        <m:r>
          <w:rPr>
            <w:rFonts w:ascii="Cambria Math" w:hAnsi="Cambria Math"/>
            <w:color w:val="000000" w:themeColor="text1"/>
            <w:sz w:val="27"/>
            <w:szCs w:val="27"/>
          </w:rPr>
          <m:t>=1111,1</m:t>
        </m:r>
      </m:oMath>
      <w:r w:rsidRPr="00ED59CB">
        <w:rPr>
          <w:color w:val="000000" w:themeColor="text1"/>
          <w:sz w:val="27"/>
          <w:szCs w:val="27"/>
        </w:rPr>
        <w:t xml:space="preserve"> (kg/m</w:t>
      </w:r>
      <w:r w:rsidRPr="00ED59CB">
        <w:rPr>
          <w:color w:val="000000" w:themeColor="text1"/>
          <w:sz w:val="27"/>
          <w:szCs w:val="27"/>
          <w:vertAlign w:val="superscript"/>
        </w:rPr>
        <w:t>3</w:t>
      </w:r>
      <w:r w:rsidRPr="00ED59CB">
        <w:rPr>
          <w:color w:val="000000" w:themeColor="text1"/>
          <w:sz w:val="27"/>
          <w:szCs w:val="27"/>
        </w:rPr>
        <w:t xml:space="preserve">)   </w:t>
      </w:r>
    </w:p>
    <w:p w:rsidR="0007178A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w:r w:rsidRPr="00ED59CB">
        <w:rPr>
          <w:color w:val="000000" w:themeColor="text1"/>
          <w:sz w:val="27"/>
          <w:szCs w:val="27"/>
        </w:rPr>
        <w:t xml:space="preserve">So </w:t>
      </w:r>
      <w:proofErr w:type="spellStart"/>
      <w:r w:rsidRPr="00ED59CB">
        <w:rPr>
          <w:color w:val="000000" w:themeColor="text1"/>
          <w:sz w:val="27"/>
          <w:szCs w:val="27"/>
        </w:rPr>
        <w:t>sánh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với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khối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ượ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riê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của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nước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hì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khối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ượ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riê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của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kem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giặt</w:t>
      </w:r>
      <w:proofErr w:type="spellEnd"/>
      <w:r w:rsidRPr="00ED59CB">
        <w:rPr>
          <w:color w:val="000000" w:themeColor="text1"/>
          <w:sz w:val="27"/>
          <w:szCs w:val="27"/>
        </w:rPr>
        <w:t xml:space="preserve"> VISO </w:t>
      </w:r>
      <w:proofErr w:type="spellStart"/>
      <w:r w:rsidRPr="00ED59CB">
        <w:rPr>
          <w:color w:val="000000" w:themeColor="text1"/>
          <w:sz w:val="27"/>
          <w:szCs w:val="27"/>
        </w:rPr>
        <w:t>lớn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hơn</w:t>
      </w:r>
      <w:proofErr w:type="spellEnd"/>
      <w:r w:rsidRPr="00ED59CB">
        <w:rPr>
          <w:color w:val="000000" w:themeColor="text1"/>
          <w:sz w:val="27"/>
          <w:szCs w:val="27"/>
        </w:rPr>
        <w:t>.</w:t>
      </w:r>
    </w:p>
    <w:p w:rsidR="0007178A" w:rsidRPr="00ED59CB" w:rsidRDefault="0007178A" w:rsidP="00ED59CB">
      <w:p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i/>
          <w:iCs/>
          <w:color w:val="000000" w:themeColor="text1"/>
          <w:sz w:val="27"/>
          <w:szCs w:val="27"/>
        </w:rPr>
      </w:pPr>
    </w:p>
    <w:p w:rsidR="0007178A" w:rsidRPr="00ED59CB" w:rsidRDefault="0007178A" w:rsidP="00ED59CB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</w:rPr>
        <w:t xml:space="preserve"> 5: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Mỗi</w:t>
      </w:r>
      <w:proofErr w:type="spellEnd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hòn</w:t>
      </w:r>
      <w:proofErr w:type="spellEnd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gạch</w:t>
      </w:r>
      <w:proofErr w:type="spellEnd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hai</w:t>
      </w:r>
      <w:proofErr w:type="spellEnd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lỗ</w:t>
      </w:r>
      <w:proofErr w:type="spellEnd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có</w:t>
      </w:r>
      <w:proofErr w:type="spellEnd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khối</w:t>
      </w:r>
      <w:proofErr w:type="spellEnd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>lượng</w:t>
      </w:r>
      <w:proofErr w:type="spellEnd"/>
      <w:r w:rsidRPr="00ED59CB">
        <w:rPr>
          <w:rStyle w:val="Strong"/>
          <w:rFonts w:ascii="Times New Roman" w:hAnsi="Times New Roman" w:cs="Times New Roman"/>
          <w:b w:val="0"/>
          <w:bCs w:val="0"/>
          <w:color w:val="000000" w:themeColor="text1"/>
          <w:sz w:val="27"/>
          <w:szCs w:val="27"/>
        </w:rPr>
        <w:t xml:space="preserve"> 1,6kg.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Hòn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gạc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có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thể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tíc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1.200cm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vertAlign w:val="superscript"/>
        </w:rPr>
        <w:t>3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.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Mồ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lỗ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có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thể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tíc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192 cm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  <w:vertAlign w:val="superscript"/>
        </w:rPr>
        <w:t>3</w:t>
      </w:r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.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Tín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khối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lượ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riê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và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trọ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lượ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riêng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của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gạch</w:t>
      </w:r>
      <w:proofErr w:type="spellEnd"/>
      <w:r w:rsidRPr="00ED59CB">
        <w:rPr>
          <w:rFonts w:ascii="Times New Roman" w:hAnsi="Times New Roman" w:cs="Times New Roman"/>
          <w:color w:val="000000" w:themeColor="text1"/>
          <w:sz w:val="27"/>
          <w:szCs w:val="27"/>
        </w:rPr>
        <w:t>.</w:t>
      </w:r>
    </w:p>
    <w:p w:rsidR="0007178A" w:rsidRPr="00ED59CB" w:rsidRDefault="0007178A" w:rsidP="00ED59CB">
      <w:pPr>
        <w:spacing w:before="20" w:after="20"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lastRenderedPageBreak/>
        <w:t>Trả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rFonts w:ascii="Times New Roman" w:hAnsi="Times New Roman" w:cs="Times New Roman"/>
          <w:b/>
          <w:bCs/>
          <w:color w:val="000000" w:themeColor="text1"/>
          <w:sz w:val="27"/>
          <w:szCs w:val="27"/>
          <w:u w:val="single"/>
        </w:rPr>
        <w:t>:</w:t>
      </w:r>
    </w:p>
    <w:p w:rsidR="0007178A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w:proofErr w:type="spellStart"/>
      <w:r w:rsidRPr="00ED59CB">
        <w:rPr>
          <w:color w:val="000000" w:themeColor="text1"/>
          <w:sz w:val="27"/>
          <w:szCs w:val="27"/>
        </w:rPr>
        <w:t>Thế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ích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thực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của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hòn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gạch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à</w:t>
      </w:r>
      <w:proofErr w:type="spellEnd"/>
      <w:r w:rsidRPr="00ED59CB">
        <w:rPr>
          <w:color w:val="000000" w:themeColor="text1"/>
          <w:sz w:val="27"/>
          <w:szCs w:val="27"/>
        </w:rPr>
        <w:t>:</w:t>
      </w:r>
    </w:p>
    <w:p w:rsidR="0007178A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w:r w:rsidRPr="00ED59CB">
        <w:rPr>
          <w:color w:val="000000" w:themeColor="text1"/>
          <w:sz w:val="27"/>
          <w:szCs w:val="27"/>
        </w:rPr>
        <w:t>V = 1200 – (192.2) = 816 (cm</w:t>
      </w:r>
      <w:r w:rsidRPr="00ED59CB">
        <w:rPr>
          <w:color w:val="000000" w:themeColor="text1"/>
          <w:sz w:val="27"/>
          <w:szCs w:val="27"/>
          <w:vertAlign w:val="superscript"/>
        </w:rPr>
        <w:t>3</w:t>
      </w:r>
      <w:r w:rsidRPr="00ED59CB">
        <w:rPr>
          <w:color w:val="000000" w:themeColor="text1"/>
          <w:sz w:val="27"/>
          <w:szCs w:val="27"/>
        </w:rPr>
        <w:t>) = 0,0816 (m</w:t>
      </w:r>
      <w:r w:rsidRPr="00ED59CB">
        <w:rPr>
          <w:color w:val="000000" w:themeColor="text1"/>
          <w:sz w:val="27"/>
          <w:szCs w:val="27"/>
          <w:vertAlign w:val="superscript"/>
        </w:rPr>
        <w:t>3</w:t>
      </w:r>
      <w:r w:rsidRPr="00ED59CB">
        <w:rPr>
          <w:color w:val="000000" w:themeColor="text1"/>
          <w:sz w:val="27"/>
          <w:szCs w:val="27"/>
        </w:rPr>
        <w:t>).</w:t>
      </w:r>
    </w:p>
    <w:p w:rsidR="0007178A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w:proofErr w:type="spellStart"/>
      <w:r w:rsidRPr="00ED59CB">
        <w:rPr>
          <w:color w:val="000000" w:themeColor="text1"/>
          <w:sz w:val="27"/>
          <w:szCs w:val="27"/>
        </w:rPr>
        <w:t>Khối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ượ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riê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của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gạch</w:t>
      </w:r>
      <w:proofErr w:type="spellEnd"/>
      <w:r w:rsidRPr="00ED59CB">
        <w:rPr>
          <w:color w:val="000000" w:themeColor="text1"/>
          <w:sz w:val="27"/>
          <w:szCs w:val="27"/>
        </w:rPr>
        <w:t xml:space="preserve">: </w:t>
      </w:r>
      <m:oMath>
        <m:r>
          <w:rPr>
            <w:rFonts w:ascii="Cambria Math" w:hAnsi="Cambria Math"/>
            <w:color w:val="000000" w:themeColor="text1"/>
            <w:sz w:val="27"/>
            <w:szCs w:val="27"/>
          </w:rPr>
          <m:t>D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m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V</m:t>
            </m:r>
          </m:den>
        </m:f>
        <m:r>
          <w:rPr>
            <w:rFonts w:ascii="Cambria Math" w:hAnsi="Cambria Math"/>
            <w:color w:val="000000" w:themeColor="text1"/>
            <w:sz w:val="27"/>
            <w:szCs w:val="27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7"/>
                <w:szCs w:val="27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1,6</m:t>
            </m:r>
          </m:num>
          <m:den>
            <m:r>
              <w:rPr>
                <w:rFonts w:ascii="Cambria Math" w:hAnsi="Cambria Math"/>
                <w:color w:val="000000" w:themeColor="text1"/>
                <w:sz w:val="27"/>
                <w:szCs w:val="27"/>
              </w:rPr>
              <m:t>0,0816</m:t>
            </m:r>
          </m:den>
        </m:f>
        <m:r>
          <w:rPr>
            <w:rFonts w:ascii="Cambria Math" w:hAnsi="Cambria Math"/>
            <w:color w:val="000000" w:themeColor="text1"/>
            <w:sz w:val="27"/>
            <w:szCs w:val="27"/>
          </w:rPr>
          <m:t>=1960,8</m:t>
        </m:r>
      </m:oMath>
      <w:r w:rsidRPr="00ED59CB">
        <w:rPr>
          <w:color w:val="000000" w:themeColor="text1"/>
          <w:sz w:val="27"/>
          <w:szCs w:val="27"/>
        </w:rPr>
        <w:t xml:space="preserve"> (kg/cm</w:t>
      </w:r>
      <w:r w:rsidRPr="00ED59CB">
        <w:rPr>
          <w:color w:val="000000" w:themeColor="text1"/>
          <w:sz w:val="27"/>
          <w:szCs w:val="27"/>
          <w:vertAlign w:val="superscript"/>
        </w:rPr>
        <w:t>3</w:t>
      </w:r>
      <w:r w:rsidRPr="00ED59CB">
        <w:rPr>
          <w:color w:val="000000" w:themeColor="text1"/>
          <w:sz w:val="27"/>
          <w:szCs w:val="27"/>
        </w:rPr>
        <w:t>)</w:t>
      </w:r>
    </w:p>
    <w:p w:rsidR="0007178A" w:rsidRPr="00ED59CB" w:rsidRDefault="0007178A" w:rsidP="00ED59CB">
      <w:pPr>
        <w:pStyle w:val="NormalWeb"/>
        <w:shd w:val="clear" w:color="auto" w:fill="FFFFFF"/>
        <w:spacing w:line="360" w:lineRule="auto"/>
        <w:jc w:val="both"/>
        <w:rPr>
          <w:color w:val="000000" w:themeColor="text1"/>
          <w:sz w:val="27"/>
          <w:szCs w:val="27"/>
        </w:rPr>
      </w:pPr>
      <w:proofErr w:type="spellStart"/>
      <w:r w:rsidRPr="00ED59CB">
        <w:rPr>
          <w:color w:val="000000" w:themeColor="text1"/>
          <w:sz w:val="27"/>
          <w:szCs w:val="27"/>
        </w:rPr>
        <w:t>Trọ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lượ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riêng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của</w:t>
      </w:r>
      <w:proofErr w:type="spellEnd"/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</w:rPr>
        <w:t>gạch</w:t>
      </w:r>
      <w:proofErr w:type="spellEnd"/>
      <w:r w:rsidRPr="00ED59CB">
        <w:rPr>
          <w:color w:val="000000" w:themeColor="text1"/>
          <w:sz w:val="27"/>
          <w:szCs w:val="27"/>
        </w:rPr>
        <w:t>: d = 10.D = 10.1960,8 = 19608 N/cm</w:t>
      </w:r>
      <w:r w:rsidRPr="00ED59CB">
        <w:rPr>
          <w:color w:val="000000" w:themeColor="text1"/>
          <w:sz w:val="27"/>
          <w:szCs w:val="27"/>
          <w:vertAlign w:val="superscript"/>
        </w:rPr>
        <w:t>3</w:t>
      </w:r>
      <w:r w:rsidRPr="00ED59CB">
        <w:rPr>
          <w:color w:val="000000" w:themeColor="text1"/>
          <w:sz w:val="27"/>
          <w:szCs w:val="27"/>
        </w:rPr>
        <w:t>.</w:t>
      </w:r>
    </w:p>
    <w:p w:rsidR="000B4916" w:rsidRPr="00ED59CB" w:rsidRDefault="000B4916" w:rsidP="00ED59CB">
      <w:pPr>
        <w:spacing w:before="20" w:after="20" w:line="360" w:lineRule="auto"/>
        <w:jc w:val="both"/>
        <w:rPr>
          <w:rFonts w:ascii="Times New Roman" w:hAnsi="Times New Roman" w:cs="Times New Roman"/>
          <w:color w:val="000000" w:themeColor="text1"/>
          <w:sz w:val="27"/>
          <w:szCs w:val="27"/>
        </w:rPr>
      </w:pPr>
    </w:p>
    <w:p w:rsidR="00CC42E8" w:rsidRPr="00ED59CB" w:rsidRDefault="00CC42E8" w:rsidP="00ED59CB">
      <w:pPr>
        <w:pStyle w:val="Heading2"/>
        <w:spacing w:before="20" w:after="20" w:line="360" w:lineRule="auto"/>
        <w:jc w:val="both"/>
        <w:rPr>
          <w:rFonts w:ascii="Times New Roman" w:hAnsi="Times New Roman" w:cs="Times New Roman"/>
          <w:b/>
          <w:color w:val="000000" w:themeColor="text1"/>
          <w:sz w:val="27"/>
          <w:szCs w:val="27"/>
        </w:rPr>
      </w:pPr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4. VẬN DỤNG CAO (</w:t>
      </w:r>
      <w:r w:rsidR="00F50C34"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2</w:t>
      </w:r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câu</w:t>
      </w:r>
      <w:proofErr w:type="spellEnd"/>
      <w:r w:rsidRPr="00ED59CB">
        <w:rPr>
          <w:rFonts w:ascii="Times New Roman" w:hAnsi="Times New Roman" w:cs="Times New Roman"/>
          <w:b/>
          <w:color w:val="000000" w:themeColor="text1"/>
          <w:sz w:val="27"/>
          <w:szCs w:val="27"/>
        </w:rPr>
        <w:t>)</w:t>
      </w:r>
    </w:p>
    <w:p w:rsidR="00ED59CB" w:rsidRPr="00ED59CB" w:rsidRDefault="00B26A7C" w:rsidP="00ED59CB">
      <w:pPr>
        <w:pStyle w:val="has-medium-font-size"/>
        <w:shd w:val="clear" w:color="auto" w:fill="FFFFFF"/>
        <w:spacing w:before="0" w:after="0" w:line="360" w:lineRule="auto"/>
        <w:jc w:val="both"/>
        <w:textAlignment w:val="baseline"/>
        <w:rPr>
          <w:b/>
          <w:bCs/>
          <w:color w:val="000000" w:themeColor="text1"/>
          <w:sz w:val="27"/>
          <w:szCs w:val="27"/>
          <w:shd w:val="clear" w:color="auto" w:fill="FFFFFF"/>
        </w:rPr>
      </w:pPr>
      <w:proofErr w:type="spellStart"/>
      <w:r w:rsidRPr="00ED59CB">
        <w:rPr>
          <w:b/>
          <w:bCs/>
          <w:color w:val="000000" w:themeColor="text1"/>
          <w:sz w:val="27"/>
          <w:szCs w:val="27"/>
        </w:rPr>
        <w:t>Câu</w:t>
      </w:r>
      <w:proofErr w:type="spellEnd"/>
      <w:r w:rsidRPr="00ED59CB">
        <w:rPr>
          <w:b/>
          <w:bCs/>
          <w:color w:val="000000" w:themeColor="text1"/>
          <w:sz w:val="27"/>
          <w:szCs w:val="27"/>
        </w:rPr>
        <w:t xml:space="preserve"> 1</w:t>
      </w:r>
      <w:r w:rsidR="00A043FD" w:rsidRPr="00ED59CB">
        <w:rPr>
          <w:b/>
          <w:bCs/>
          <w:color w:val="000000" w:themeColor="text1"/>
          <w:sz w:val="27"/>
          <w:szCs w:val="27"/>
        </w:rPr>
        <w:t>:</w:t>
      </w:r>
      <w:r w:rsidR="00A043FD" w:rsidRPr="00ED59CB">
        <w:rPr>
          <w:color w:val="000000" w:themeColor="text1"/>
          <w:sz w:val="27"/>
          <w:szCs w:val="27"/>
        </w:rPr>
        <w:t xml:space="preserve">  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Hãy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ính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hể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ích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V,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m,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D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vật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rắn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biết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rằ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: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khi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hả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nó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vào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bình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đầy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nước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hì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cả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bình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ă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hêm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m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  <w:vertAlign w:val="subscript"/>
        </w:rPr>
        <w:t>1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= 21,75 gam,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còn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khi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hả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nó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vào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bình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đầy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dầu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hì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cả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bình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ă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hêm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m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  <w:vertAlign w:val="subscript"/>
        </w:rPr>
        <w:t>2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= 51,75 gam (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ro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cả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hai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rườ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hợp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vật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đều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chìm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hoàn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toàn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). Cho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biết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nước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D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  <w:vertAlign w:val="subscript"/>
        </w:rPr>
        <w:t>1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= 1g/cm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,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dầu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D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  <w:vertAlign w:val="subscript"/>
        </w:rPr>
        <w:t>2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 xml:space="preserve"> = 0,9g/cm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="00ED59CB" w:rsidRPr="00ED59CB">
        <w:rPr>
          <w:b/>
          <w:bCs/>
          <w:color w:val="000000" w:themeColor="text1"/>
          <w:sz w:val="27"/>
          <w:szCs w:val="27"/>
          <w:shd w:val="clear" w:color="auto" w:fill="FFFFFF"/>
        </w:rPr>
        <w:t>.</w:t>
      </w:r>
    </w:p>
    <w:p w:rsidR="00A043FD" w:rsidRPr="00ED59CB" w:rsidRDefault="00A043FD" w:rsidP="00ED59CB">
      <w:pPr>
        <w:pStyle w:val="has-medium-font-size"/>
        <w:shd w:val="clear" w:color="auto" w:fill="FFFFFF"/>
        <w:spacing w:before="0" w:after="0" w:line="360" w:lineRule="auto"/>
        <w:jc w:val="both"/>
        <w:textAlignment w:val="baseline"/>
        <w:rPr>
          <w:b/>
          <w:bCs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b/>
          <w:bCs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b/>
          <w:bCs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b/>
          <w:bCs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b/>
          <w:bCs/>
          <w:color w:val="000000" w:themeColor="text1"/>
          <w:sz w:val="27"/>
          <w:szCs w:val="27"/>
          <w:u w:val="single"/>
        </w:rPr>
        <w:t>:</w:t>
      </w:r>
    </w:p>
    <w:p w:rsidR="00F50C34" w:rsidRPr="00ED59CB" w:rsidRDefault="00ED59CB" w:rsidP="00ED59CB">
      <w:pPr>
        <w:pStyle w:val="has-medium-font-size"/>
        <w:shd w:val="clear" w:color="auto" w:fill="FFFFFF"/>
        <w:spacing w:before="0" w:after="0" w:line="360" w:lineRule="auto"/>
        <w:textAlignment w:val="baseline"/>
        <w:rPr>
          <w:b/>
          <w:bCs/>
          <w:color w:val="000000" w:themeColor="text1"/>
          <w:sz w:val="27"/>
          <w:szCs w:val="27"/>
        </w:rPr>
      </w:pP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Gọ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 </w:t>
      </w:r>
      <w:r w:rsidRPr="00ED59CB">
        <w:rPr>
          <w:i/>
          <w:iCs/>
          <w:color w:val="000000" w:themeColor="text1"/>
          <w:sz w:val="27"/>
          <w:szCs w:val="27"/>
          <w:shd w:val="clear" w:color="auto" w:fill="FFFFFF"/>
        </w:rPr>
        <w:t>m, V, D</w:t>
      </w:r>
      <w:r w:rsidRPr="00ED59CB">
        <w:rPr>
          <w:i/>
          <w:color w:val="000000" w:themeColor="text1"/>
          <w:sz w:val="27"/>
          <w:szCs w:val="27"/>
          <w:shd w:val="clear" w:color="auto" w:fill="FFFFFF"/>
        </w:rPr>
        <w:t> 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ần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ượt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,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hể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ích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,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vật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.</w:t>
      </w:r>
      <w:r w:rsidRPr="00ED59CB">
        <w:rPr>
          <w:i/>
          <w:color w:val="000000" w:themeColor="text1"/>
          <w:sz w:val="27"/>
          <w:szCs w:val="27"/>
        </w:rPr>
        <w:br/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Kh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hả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vật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rắn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vào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bình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đầy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nước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hoặc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bình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đầy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dầu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hì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có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nước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hoặc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dầu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(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có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cù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hể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ích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vớ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vật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)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ràn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ra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khỏ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bình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.</w:t>
      </w:r>
      <w:r w:rsidRPr="00ED59CB">
        <w:rPr>
          <w:i/>
          <w:color w:val="000000" w:themeColor="text1"/>
          <w:sz w:val="27"/>
          <w:szCs w:val="27"/>
        </w:rPr>
        <w:br/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Độ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ă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cả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bình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ro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mỗi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trường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hợp</w:t>
      </w:r>
      <w:proofErr w:type="spellEnd"/>
      <w:r w:rsidRPr="00ED59CB">
        <w:rPr>
          <w:i/>
          <w:color w:val="000000" w:themeColor="text1"/>
          <w:sz w:val="27"/>
          <w:szCs w:val="27"/>
          <w:shd w:val="clear" w:color="auto" w:fill="FFFFFF"/>
        </w:rPr>
        <w:t>:</w:t>
      </w:r>
      <w:r w:rsidRPr="00ED59CB">
        <w:rPr>
          <w:i/>
          <w:color w:val="000000" w:themeColor="text1"/>
          <w:sz w:val="27"/>
          <w:szCs w:val="27"/>
        </w:rPr>
        <w:br/>
      </w:r>
      <w:r w:rsidRPr="00ED59CB">
        <w:rPr>
          <w:i/>
          <w:iCs/>
          <w:color w:val="000000" w:themeColor="text1"/>
          <w:sz w:val="27"/>
          <w:szCs w:val="27"/>
          <w:shd w:val="clear" w:color="auto" w:fill="FFFFFF"/>
          <w:lang w:val="fr-FR"/>
        </w:rPr>
        <w:t>m</w:t>
      </w:r>
      <w:r w:rsidRPr="00ED59CB">
        <w:rPr>
          <w:i/>
          <w:iCs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1</w:t>
      </w:r>
      <w:r w:rsidRPr="00ED59CB">
        <w:rPr>
          <w:i/>
          <w:iCs/>
          <w:color w:val="000000" w:themeColor="text1"/>
          <w:sz w:val="27"/>
          <w:szCs w:val="27"/>
          <w:shd w:val="clear" w:color="auto" w:fill="FFFFFF"/>
          <w:lang w:val="fr-FR"/>
        </w:rPr>
        <w:t> = m – D</w:t>
      </w:r>
      <w:r w:rsidRPr="00ED59CB">
        <w:rPr>
          <w:i/>
          <w:iCs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1</w:t>
      </w:r>
      <w:r w:rsidRPr="00ED59CB">
        <w:rPr>
          <w:i/>
          <w:iCs/>
          <w:color w:val="000000" w:themeColor="text1"/>
          <w:sz w:val="27"/>
          <w:szCs w:val="27"/>
          <w:shd w:val="clear" w:color="auto" w:fill="FFFFFF"/>
          <w:lang w:val="fr-FR"/>
        </w:rPr>
        <w:t>V    (1)</w:t>
      </w:r>
      <w:r w:rsidRPr="00ED59CB">
        <w:rPr>
          <w:i/>
          <w:color w:val="000000" w:themeColor="text1"/>
          <w:sz w:val="27"/>
          <w:szCs w:val="27"/>
        </w:rPr>
        <w:br/>
      </w:r>
      <w:r w:rsidRPr="00ED59CB">
        <w:rPr>
          <w:i/>
          <w:iCs/>
          <w:color w:val="000000" w:themeColor="text1"/>
          <w:sz w:val="27"/>
          <w:szCs w:val="27"/>
          <w:shd w:val="clear" w:color="auto" w:fill="FFFFFF"/>
          <w:lang w:val="fr-FR"/>
        </w:rPr>
        <w:lastRenderedPageBreak/>
        <w:t>m</w:t>
      </w:r>
      <w:r w:rsidRPr="00ED59CB">
        <w:rPr>
          <w:i/>
          <w:iCs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2</w:t>
      </w:r>
      <w:r w:rsidRPr="00ED59CB">
        <w:rPr>
          <w:i/>
          <w:iCs/>
          <w:color w:val="000000" w:themeColor="text1"/>
          <w:sz w:val="27"/>
          <w:szCs w:val="27"/>
          <w:shd w:val="clear" w:color="auto" w:fill="FFFFFF"/>
          <w:lang w:val="fr-FR"/>
        </w:rPr>
        <w:t> = m – D</w:t>
      </w:r>
      <w:r w:rsidRPr="00ED59CB">
        <w:rPr>
          <w:i/>
          <w:iCs/>
          <w:color w:val="000000" w:themeColor="text1"/>
          <w:sz w:val="27"/>
          <w:szCs w:val="27"/>
          <w:shd w:val="clear" w:color="auto" w:fill="FFFFFF"/>
          <w:vertAlign w:val="subscript"/>
          <w:lang w:val="fr-FR"/>
        </w:rPr>
        <w:t>2</w:t>
      </w:r>
      <w:r w:rsidRPr="00ED59CB">
        <w:rPr>
          <w:i/>
          <w:iCs/>
          <w:color w:val="000000" w:themeColor="text1"/>
          <w:sz w:val="27"/>
          <w:szCs w:val="27"/>
          <w:shd w:val="clear" w:color="auto" w:fill="FFFFFF"/>
          <w:lang w:val="fr-FR"/>
        </w:rPr>
        <w:t>V    (2)</w:t>
      </w:r>
      <w:r w:rsidRPr="00ED59CB">
        <w:rPr>
          <w:i/>
          <w:color w:val="000000" w:themeColor="text1"/>
          <w:sz w:val="27"/>
          <w:szCs w:val="27"/>
        </w:rPr>
        <w:br/>
      </w:r>
      <w:r w:rsidRPr="00ED59CB">
        <w:rPr>
          <w:noProof/>
          <w:color w:val="000000" w:themeColor="text1"/>
          <w:sz w:val="27"/>
          <w:szCs w:val="27"/>
        </w:rPr>
        <w:drawing>
          <wp:inline distT="0" distB="0" distL="0" distR="0" wp14:anchorId="5D6B5E82" wp14:editId="7B158F85">
            <wp:extent cx="4750435" cy="1389380"/>
            <wp:effectExtent l="0" t="0" r="0" b="1270"/>
            <wp:docPr id="1" name="Picture 1" descr="https://khobaitap.com/uploads/news/2020_10/image_2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s://khobaitap.com/uploads/news/2020_10/image_242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0435" cy="138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9CB" w:rsidRPr="00ED59CB" w:rsidRDefault="00554308" w:rsidP="00ED59CB">
      <w:pPr>
        <w:pStyle w:val="has-medium-font-size"/>
        <w:shd w:val="clear" w:color="auto" w:fill="FFFFFF"/>
        <w:spacing w:before="0" w:after="0" w:line="360" w:lineRule="auto"/>
        <w:jc w:val="both"/>
        <w:textAlignment w:val="baseline"/>
        <w:rPr>
          <w:color w:val="000000" w:themeColor="text1"/>
          <w:sz w:val="27"/>
          <w:szCs w:val="27"/>
          <w:shd w:val="clear" w:color="auto" w:fill="FFFFFF"/>
        </w:rPr>
      </w:pPr>
      <w:proofErr w:type="spellStart"/>
      <w:r w:rsidRPr="00ED59CB">
        <w:rPr>
          <w:b/>
          <w:bCs/>
          <w:color w:val="000000" w:themeColor="text1"/>
          <w:sz w:val="27"/>
          <w:szCs w:val="27"/>
        </w:rPr>
        <w:t>Câu</w:t>
      </w:r>
      <w:proofErr w:type="spellEnd"/>
      <w:r w:rsidRPr="00ED59CB">
        <w:rPr>
          <w:b/>
          <w:bCs/>
          <w:color w:val="000000" w:themeColor="text1"/>
          <w:sz w:val="27"/>
          <w:szCs w:val="27"/>
        </w:rPr>
        <w:t xml:space="preserve"> 2:</w:t>
      </w:r>
      <w:r w:rsidRPr="00ED59CB">
        <w:rPr>
          <w:color w:val="000000" w:themeColor="text1"/>
          <w:sz w:val="27"/>
          <w:szCs w:val="27"/>
        </w:rPr>
        <w:t xml:space="preserve"> </w:t>
      </w:r>
      <w:proofErr w:type="spellStart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>hình</w:t>
      </w:r>
      <w:proofErr w:type="spellEnd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>hộp</w:t>
      </w:r>
      <w:proofErr w:type="spellEnd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>chữ</w:t>
      </w:r>
      <w:proofErr w:type="spellEnd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>nhật</w:t>
      </w:r>
      <w:proofErr w:type="spellEnd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>có</w:t>
      </w:r>
      <w:proofErr w:type="spellEnd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>canh</w:t>
      </w:r>
      <w:proofErr w:type="spellEnd"/>
      <w:r w:rsidR="00ED59CB" w:rsidRPr="00ED59CB">
        <w:rPr>
          <w:color w:val="000000" w:themeColor="text1"/>
          <w:sz w:val="27"/>
          <w:szCs w:val="27"/>
          <w:shd w:val="clear" w:color="auto" w:fill="FFFFFF"/>
        </w:rPr>
        <w:t xml:space="preserve"> a=10cm, b =25cm, c=20cm. </w:t>
      </w:r>
    </w:p>
    <w:p w:rsidR="00ED59CB" w:rsidRPr="00ED59CB" w:rsidRDefault="00ED59CB" w:rsidP="00ED59CB">
      <w:pPr>
        <w:pStyle w:val="has-medium-font-size"/>
        <w:shd w:val="clear" w:color="auto" w:fill="FFFFFF"/>
        <w:spacing w:before="0" w:after="0" w:line="360" w:lineRule="auto"/>
        <w:jc w:val="both"/>
        <w:textAlignment w:val="baseline"/>
        <w:rPr>
          <w:color w:val="000000" w:themeColor="text1"/>
          <w:sz w:val="27"/>
          <w:szCs w:val="27"/>
          <w:shd w:val="clear" w:color="auto" w:fill="FFFFFF"/>
        </w:rPr>
      </w:pPr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1.Tính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thể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tích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hình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hộp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hữ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nhậ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đó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? </w:t>
      </w:r>
    </w:p>
    <w:p w:rsidR="00ED59CB" w:rsidRPr="00ED59CB" w:rsidRDefault="00ED59CB" w:rsidP="00ED59CB">
      <w:pPr>
        <w:pStyle w:val="has-medium-font-size"/>
        <w:shd w:val="clear" w:color="auto" w:fill="FFFFFF"/>
        <w:spacing w:before="0" w:after="0" w:line="360" w:lineRule="auto"/>
        <w:jc w:val="both"/>
        <w:textAlignment w:val="baseline"/>
        <w:rPr>
          <w:color w:val="000000" w:themeColor="text1"/>
          <w:sz w:val="27"/>
          <w:szCs w:val="27"/>
          <w:shd w:val="clear" w:color="auto" w:fill="FFFFFF"/>
        </w:rPr>
      </w:pPr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2.hình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hữ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nhậ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làm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bắng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sắ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.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tính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hình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hộp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proofErr w:type="gramStart"/>
      <w:r w:rsidRPr="00ED59CB">
        <w:rPr>
          <w:color w:val="000000" w:themeColor="text1"/>
          <w:sz w:val="27"/>
          <w:szCs w:val="27"/>
          <w:shd w:val="clear" w:color="auto" w:fill="FFFFFF"/>
        </w:rPr>
        <w:t>đó.biết</w:t>
      </w:r>
      <w:proofErr w:type="spellEnd"/>
      <w:proofErr w:type="gram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sắ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là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7800kg/m</w:t>
      </w:r>
      <w:r w:rsidRPr="00ED59CB">
        <w:rPr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. </w:t>
      </w:r>
    </w:p>
    <w:p w:rsidR="00554308" w:rsidRPr="00ED59CB" w:rsidRDefault="00ED59CB" w:rsidP="00ED59CB">
      <w:pPr>
        <w:pStyle w:val="has-medium-font-size"/>
        <w:shd w:val="clear" w:color="auto" w:fill="FFFFFF"/>
        <w:spacing w:before="0" w:after="0" w:line="360" w:lineRule="auto"/>
        <w:jc w:val="both"/>
        <w:textAlignment w:val="baseline"/>
        <w:rPr>
          <w:color w:val="000000" w:themeColor="text1"/>
          <w:sz w:val="27"/>
          <w:szCs w:val="27"/>
        </w:rPr>
      </w:pPr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3.Bây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giờ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người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ta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khoé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lỗ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trên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hình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hộp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hữ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nhậ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ó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thể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tích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2dm</w:t>
      </w:r>
      <w:r w:rsidRPr="00ED59CB">
        <w:rPr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,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rồi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nhé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đầy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vào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đó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mộ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hất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2000kg/m</w:t>
      </w:r>
      <w:r w:rsidRPr="00ED59CB">
        <w:rPr>
          <w:color w:val="000000" w:themeColor="text1"/>
          <w:sz w:val="27"/>
          <w:szCs w:val="27"/>
          <w:shd w:val="clear" w:color="auto" w:fill="FFFFFF"/>
          <w:vertAlign w:val="superscript"/>
        </w:rPr>
        <w:t>3</w:t>
      </w:r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.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Tính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lượng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riêng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của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khối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hình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hộp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lúc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 xml:space="preserve"> </w:t>
      </w:r>
      <w:proofErr w:type="spellStart"/>
      <w:r w:rsidRPr="00ED59CB">
        <w:rPr>
          <w:color w:val="000000" w:themeColor="text1"/>
          <w:sz w:val="27"/>
          <w:szCs w:val="27"/>
          <w:shd w:val="clear" w:color="auto" w:fill="FFFFFF"/>
        </w:rPr>
        <w:t>này</w:t>
      </w:r>
      <w:proofErr w:type="spellEnd"/>
      <w:r w:rsidRPr="00ED59CB">
        <w:rPr>
          <w:color w:val="000000" w:themeColor="text1"/>
          <w:sz w:val="27"/>
          <w:szCs w:val="27"/>
          <w:shd w:val="clear" w:color="auto" w:fill="FFFFFF"/>
        </w:rPr>
        <w:t>.</w:t>
      </w:r>
    </w:p>
    <w:p w:rsidR="00554308" w:rsidRPr="00ED59CB" w:rsidRDefault="00554308" w:rsidP="00ED59CB">
      <w:pPr>
        <w:pStyle w:val="NormalWeb"/>
        <w:shd w:val="clear" w:color="auto" w:fill="FFFFFF"/>
        <w:spacing w:before="0" w:beforeAutospacing="0" w:line="360" w:lineRule="auto"/>
        <w:jc w:val="both"/>
        <w:rPr>
          <w:b/>
          <w:bCs/>
          <w:color w:val="000000" w:themeColor="text1"/>
          <w:sz w:val="27"/>
          <w:szCs w:val="27"/>
          <w:u w:val="single"/>
        </w:rPr>
      </w:pPr>
      <w:proofErr w:type="spellStart"/>
      <w:r w:rsidRPr="00ED59CB">
        <w:rPr>
          <w:b/>
          <w:bCs/>
          <w:color w:val="000000" w:themeColor="text1"/>
          <w:sz w:val="27"/>
          <w:szCs w:val="27"/>
          <w:u w:val="single"/>
        </w:rPr>
        <w:t>Trả</w:t>
      </w:r>
      <w:proofErr w:type="spellEnd"/>
      <w:r w:rsidRPr="00ED59CB">
        <w:rPr>
          <w:b/>
          <w:bCs/>
          <w:color w:val="000000" w:themeColor="text1"/>
          <w:sz w:val="27"/>
          <w:szCs w:val="27"/>
          <w:u w:val="single"/>
        </w:rPr>
        <w:t xml:space="preserve"> </w:t>
      </w:r>
      <w:proofErr w:type="spellStart"/>
      <w:r w:rsidRPr="00ED59CB">
        <w:rPr>
          <w:b/>
          <w:bCs/>
          <w:color w:val="000000" w:themeColor="text1"/>
          <w:sz w:val="27"/>
          <w:szCs w:val="27"/>
          <w:u w:val="single"/>
        </w:rPr>
        <w:t>lời</w:t>
      </w:r>
      <w:proofErr w:type="spellEnd"/>
      <w:r w:rsidRPr="00ED59CB">
        <w:rPr>
          <w:b/>
          <w:bCs/>
          <w:color w:val="000000" w:themeColor="text1"/>
          <w:sz w:val="27"/>
          <w:szCs w:val="27"/>
          <w:u w:val="single"/>
        </w:rPr>
        <w:t>:</w:t>
      </w:r>
    </w:p>
    <w:p w:rsidR="00ED59CB" w:rsidRPr="00ED59CB" w:rsidRDefault="00ED59CB" w:rsidP="00ED59CB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1. </w:t>
      </w:r>
      <w:proofErr w:type="spellStart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Thể</w:t>
      </w:r>
      <w:proofErr w:type="spellEnd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tích</w:t>
      </w:r>
      <w:proofErr w:type="spellEnd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khối</w:t>
      </w:r>
      <w:proofErr w:type="spellEnd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ình</w:t>
      </w:r>
      <w:proofErr w:type="spellEnd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ộp</w:t>
      </w:r>
      <w:proofErr w:type="spellEnd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hữ</w:t>
      </w:r>
      <w:proofErr w:type="spellEnd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nhật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:</w:t>
      </w:r>
    </w:p>
    <w:p w:rsidR="00ED59CB" w:rsidRPr="00ED59CB" w:rsidRDefault="00ED59CB" w:rsidP="00ED59CB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V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=</w:t>
      </w:r>
      <w:r w:rsidR="003958F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a.b.c</w:t>
      </w:r>
      <w:proofErr w:type="spellEnd"/>
      <w:r w:rsidR="003958F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=</w:t>
      </w:r>
      <w:r w:rsidR="003958F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10.25.20</w:t>
      </w:r>
      <w:r w:rsidR="003958F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=</w:t>
      </w:r>
      <w:r w:rsidR="003958F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5000(cm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)</w:t>
      </w:r>
      <w:r w:rsidR="003958F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=</w:t>
      </w:r>
      <w:r w:rsidR="003958F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bookmarkStart w:id="0" w:name="_GoBack"/>
      <w:bookmarkEnd w:id="0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0,005(m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)</w:t>
      </w:r>
    </w:p>
    <w:p w:rsidR="00ED59CB" w:rsidRPr="00ED59CB" w:rsidRDefault="00ED59CB" w:rsidP="00ED59CB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2. </w:t>
      </w:r>
      <w:proofErr w:type="spellStart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Khối</w:t>
      </w:r>
      <w:proofErr w:type="spellEnd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ượng</w:t>
      </w:r>
      <w:proofErr w:type="spellEnd"/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ủa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ình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ộp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hữ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nhật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à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:</w:t>
      </w:r>
    </w:p>
    <w:p w:rsidR="009C5B7A" w:rsidRPr="009C5B7A" w:rsidRDefault="009C5B7A" w:rsidP="00ED59CB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m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 xml:space="preserve">1 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= D</w:t>
      </w:r>
      <w:proofErr w:type="gram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.V</w:t>
      </w:r>
      <w:proofErr w:type="gram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= 7800.0,005 = 39 (kg)</w:t>
      </w:r>
    </w:p>
    <w:p w:rsidR="00ED59CB" w:rsidRDefault="00ED59CB" w:rsidP="00ED59CB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r w:rsidRPr="00ED59CB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3. 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Khối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ượng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ủa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ượng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hất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ó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thể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tích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V</w:t>
      </w:r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2</w:t>
      </w:r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được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nhét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vào</w:t>
      </w:r>
      <w:proofErr w:type="spellEnd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 w:rsidR="009C5B7A"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à</w:t>
      </w:r>
      <w:proofErr w:type="spellEnd"/>
    </w:p>
    <w:p w:rsidR="009C5B7A" w:rsidRPr="00ED59CB" w:rsidRDefault="009C5B7A" w:rsidP="00ED59CB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m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= D</w:t>
      </w:r>
      <w:proofErr w:type="gram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.V</w:t>
      </w:r>
      <w:proofErr w:type="gram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= 0,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0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02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.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2000 = 4 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(kg)</w:t>
      </w:r>
    </w:p>
    <w:p w:rsidR="009C5B7A" w:rsidRDefault="009C5B7A" w:rsidP="00ED59CB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lastRenderedPageBreak/>
        <w:t>Khố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ìn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ộp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hữ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nhật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ũ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bị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khoét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đ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một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ó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thể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tíc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V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khố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phần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bị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khoét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đ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:</w:t>
      </w:r>
    </w:p>
    <w:p w:rsidR="009C5B7A" w:rsidRDefault="009C5B7A" w:rsidP="009C5B7A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m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 xml:space="preserve"> 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= D</w:t>
      </w:r>
      <w:proofErr w:type="gram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.V</w:t>
      </w:r>
      <w:proofErr w:type="gram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= 0,002.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7800 = 15,6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(kg)</w:t>
      </w:r>
    </w:p>
    <w:p w:rsidR="009C5B7A" w:rsidRDefault="009C5B7A" w:rsidP="009C5B7A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Khố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ìn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ộp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hữ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nhật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iện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tạ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:</w:t>
      </w:r>
    </w:p>
    <w:p w:rsidR="009C5B7A" w:rsidRDefault="009C5B7A" w:rsidP="009C5B7A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m = m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+ m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– m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= 39 + 4 – 15,6 = 27,4 (kg)</w:t>
      </w:r>
    </w:p>
    <w:p w:rsidR="009C5B7A" w:rsidRDefault="009C5B7A" w:rsidP="009C5B7A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Thể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tíc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khố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ìn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ộp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vẫn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giữ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nguên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nên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khố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ượ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riêng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ình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ộp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chữ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nhật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hiện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tại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là</w:t>
      </w:r>
      <w:proofErr w:type="spell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:</w:t>
      </w:r>
    </w:p>
    <w:p w:rsidR="009C5B7A" w:rsidRPr="00ED59CB" w:rsidRDefault="009C5B7A" w:rsidP="009C5B7A">
      <w:pPr>
        <w:shd w:val="clear" w:color="auto" w:fill="FFFFFF"/>
        <w:spacing w:after="300" w:line="360" w:lineRule="auto"/>
        <w:textAlignment w:val="baseline"/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D = m: V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= 27,</w:t>
      </w:r>
      <w:proofErr w:type="gramStart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4 :</w:t>
      </w:r>
      <w:proofErr w:type="gramEnd"/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 xml:space="preserve"> 0,005 = 5480 (kg/m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 w:themeColor="text1"/>
          <w:sz w:val="27"/>
          <w:szCs w:val="27"/>
        </w:rPr>
        <w:t>)</w:t>
      </w:r>
    </w:p>
    <w:p w:rsidR="00F50C34" w:rsidRPr="00ED59CB" w:rsidRDefault="00F50C34" w:rsidP="00ED59CB">
      <w:pPr>
        <w:pStyle w:val="NormalWeb"/>
        <w:shd w:val="clear" w:color="auto" w:fill="FFFFFF"/>
        <w:tabs>
          <w:tab w:val="left" w:pos="4962"/>
        </w:tabs>
        <w:spacing w:before="0" w:beforeAutospacing="0" w:after="375" w:afterAutospacing="0" w:line="360" w:lineRule="auto"/>
        <w:jc w:val="both"/>
        <w:rPr>
          <w:i/>
          <w:color w:val="000000" w:themeColor="text1"/>
          <w:sz w:val="27"/>
          <w:szCs w:val="27"/>
        </w:rPr>
      </w:pPr>
    </w:p>
    <w:sectPr w:rsidR="00F50C34" w:rsidRPr="00ED59CB">
      <w:headerReference w:type="default" r:id="rId13"/>
      <w:footerReference w:type="default" r:id="rId14"/>
      <w:pgSz w:w="12240" w:h="15840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60AF" w:rsidRDefault="007C60AF">
      <w:pPr>
        <w:spacing w:after="0" w:line="240" w:lineRule="auto"/>
      </w:pPr>
      <w:r>
        <w:separator/>
      </w:r>
    </w:p>
  </w:endnote>
  <w:endnote w:type="continuationSeparator" w:id="0">
    <w:p w:rsidR="007C60AF" w:rsidRDefault="007C60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44966748"/>
    </w:sdtPr>
    <w:sdtEndPr/>
    <w:sdtContent>
      <w:p w:rsidR="00AD5C3E" w:rsidRDefault="00AD5C3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958FA">
          <w:rPr>
            <w:noProof/>
          </w:rPr>
          <w:t>8</w:t>
        </w:r>
        <w:r>
          <w:fldChar w:fldCharType="end"/>
        </w:r>
      </w:p>
    </w:sdtContent>
  </w:sdt>
  <w:p w:rsidR="00AD5C3E" w:rsidRDefault="00AD5C3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60AF" w:rsidRDefault="007C60AF">
      <w:pPr>
        <w:spacing w:after="0" w:line="240" w:lineRule="auto"/>
      </w:pPr>
      <w:r>
        <w:separator/>
      </w:r>
    </w:p>
  </w:footnote>
  <w:footnote w:type="continuationSeparator" w:id="0">
    <w:p w:rsidR="007C60AF" w:rsidRDefault="007C60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D5C3E" w:rsidRDefault="00AD5C3E">
    <w:pPr>
      <w:pStyle w:val="Header"/>
      <w:jc w:val="center"/>
    </w:pPr>
  </w:p>
  <w:p w:rsidR="00AD5C3E" w:rsidRDefault="00AD5C3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97CCD22C"/>
    <w:multiLevelType w:val="singleLevel"/>
    <w:tmpl w:val="97CCD22C"/>
    <w:lvl w:ilvl="0">
      <w:start w:val="1"/>
      <w:numFmt w:val="lowerLetter"/>
      <w:suff w:val="space"/>
      <w:lvlText w:val="%1)"/>
      <w:lvlJc w:val="left"/>
      <w:rPr>
        <w:rFonts w:hint="default"/>
        <w:b w:val="0"/>
        <w:bCs w:val="0"/>
      </w:rPr>
    </w:lvl>
  </w:abstractNum>
  <w:abstractNum w:abstractNumId="1" w15:restartNumberingAfterBreak="0">
    <w:nsid w:val="98F8A340"/>
    <w:multiLevelType w:val="singleLevel"/>
    <w:tmpl w:val="98F8A340"/>
    <w:lvl w:ilvl="0">
      <w:start w:val="1"/>
      <w:numFmt w:val="lowerLetter"/>
      <w:suff w:val="space"/>
      <w:lvlText w:val="%1)"/>
      <w:lvlJc w:val="left"/>
    </w:lvl>
  </w:abstractNum>
  <w:abstractNum w:abstractNumId="2" w15:restartNumberingAfterBreak="0">
    <w:nsid w:val="B0C55270"/>
    <w:multiLevelType w:val="singleLevel"/>
    <w:tmpl w:val="B0C55270"/>
    <w:lvl w:ilvl="0">
      <w:start w:val="1"/>
      <w:numFmt w:val="lowerLetter"/>
      <w:suff w:val="space"/>
      <w:lvlText w:val="%1)"/>
      <w:lvlJc w:val="left"/>
    </w:lvl>
  </w:abstractNum>
  <w:abstractNum w:abstractNumId="3" w15:restartNumberingAfterBreak="0">
    <w:nsid w:val="B25799A3"/>
    <w:multiLevelType w:val="singleLevel"/>
    <w:tmpl w:val="B25799A3"/>
    <w:lvl w:ilvl="0">
      <w:start w:val="1"/>
      <w:numFmt w:val="lowerLetter"/>
      <w:suff w:val="space"/>
      <w:lvlText w:val="%1)"/>
      <w:lvlJc w:val="left"/>
    </w:lvl>
  </w:abstractNum>
  <w:abstractNum w:abstractNumId="4" w15:restartNumberingAfterBreak="0">
    <w:nsid w:val="B5E4CECC"/>
    <w:multiLevelType w:val="singleLevel"/>
    <w:tmpl w:val="B5E4CECC"/>
    <w:lvl w:ilvl="0">
      <w:start w:val="1"/>
      <w:numFmt w:val="decimal"/>
      <w:suff w:val="space"/>
      <w:lvlText w:val="%1."/>
      <w:lvlJc w:val="left"/>
    </w:lvl>
  </w:abstractNum>
  <w:abstractNum w:abstractNumId="5" w15:restartNumberingAfterBreak="0">
    <w:nsid w:val="D556E69F"/>
    <w:multiLevelType w:val="singleLevel"/>
    <w:tmpl w:val="D556E69F"/>
    <w:lvl w:ilvl="0">
      <w:start w:val="1"/>
      <w:numFmt w:val="lowerLetter"/>
      <w:suff w:val="space"/>
      <w:lvlText w:val="%1)"/>
      <w:lvlJc w:val="left"/>
    </w:lvl>
  </w:abstractNum>
  <w:abstractNum w:abstractNumId="6" w15:restartNumberingAfterBreak="0">
    <w:nsid w:val="F5DE8E17"/>
    <w:multiLevelType w:val="singleLevel"/>
    <w:tmpl w:val="F5DE8E17"/>
    <w:lvl w:ilvl="0">
      <w:start w:val="1"/>
      <w:numFmt w:val="lowerLetter"/>
      <w:suff w:val="space"/>
      <w:lvlText w:val="%1)"/>
      <w:lvlJc w:val="left"/>
    </w:lvl>
  </w:abstractNum>
  <w:abstractNum w:abstractNumId="7" w15:restartNumberingAfterBreak="0">
    <w:nsid w:val="FAEB19BA"/>
    <w:multiLevelType w:val="singleLevel"/>
    <w:tmpl w:val="FAEB19BA"/>
    <w:lvl w:ilvl="0">
      <w:start w:val="1"/>
      <w:numFmt w:val="lowerLetter"/>
      <w:suff w:val="space"/>
      <w:lvlText w:val="%1."/>
      <w:lvlJc w:val="left"/>
    </w:lvl>
  </w:abstractNum>
  <w:abstractNum w:abstractNumId="8" w15:restartNumberingAfterBreak="0">
    <w:nsid w:val="079C213F"/>
    <w:multiLevelType w:val="multilevel"/>
    <w:tmpl w:val="3328FD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2603026"/>
    <w:multiLevelType w:val="multilevel"/>
    <w:tmpl w:val="A1FCEA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147EA559"/>
    <w:multiLevelType w:val="singleLevel"/>
    <w:tmpl w:val="147EA559"/>
    <w:lvl w:ilvl="0">
      <w:start w:val="1"/>
      <w:numFmt w:val="lowerLetter"/>
      <w:suff w:val="space"/>
      <w:lvlText w:val="%1)"/>
      <w:lvlJc w:val="left"/>
    </w:lvl>
  </w:abstractNum>
  <w:abstractNum w:abstractNumId="11" w15:restartNumberingAfterBreak="0">
    <w:nsid w:val="1EAA911C"/>
    <w:multiLevelType w:val="singleLevel"/>
    <w:tmpl w:val="1EAA911C"/>
    <w:lvl w:ilvl="0">
      <w:start w:val="1"/>
      <w:numFmt w:val="lowerLetter"/>
      <w:suff w:val="space"/>
      <w:lvlText w:val="%1)"/>
      <w:lvlJc w:val="left"/>
    </w:lvl>
  </w:abstractNum>
  <w:abstractNum w:abstractNumId="12" w15:restartNumberingAfterBreak="0">
    <w:nsid w:val="2A4E1E9D"/>
    <w:multiLevelType w:val="hybridMultilevel"/>
    <w:tmpl w:val="3E5227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B63002"/>
    <w:multiLevelType w:val="multilevel"/>
    <w:tmpl w:val="D46A67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4ACA9EAA"/>
    <w:multiLevelType w:val="singleLevel"/>
    <w:tmpl w:val="4ACA9EAA"/>
    <w:lvl w:ilvl="0">
      <w:start w:val="1"/>
      <w:numFmt w:val="lowerLetter"/>
      <w:suff w:val="space"/>
      <w:lvlText w:val="%1)"/>
      <w:lvlJc w:val="left"/>
    </w:lvl>
  </w:abstractNum>
  <w:abstractNum w:abstractNumId="15" w15:restartNumberingAfterBreak="0">
    <w:nsid w:val="4CD6743A"/>
    <w:multiLevelType w:val="hybridMultilevel"/>
    <w:tmpl w:val="3A6A3D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15F6AC4"/>
    <w:multiLevelType w:val="singleLevel"/>
    <w:tmpl w:val="515F6AC4"/>
    <w:lvl w:ilvl="0">
      <w:start w:val="1"/>
      <w:numFmt w:val="lowerLetter"/>
      <w:suff w:val="space"/>
      <w:lvlText w:val="%1)"/>
      <w:lvlJc w:val="left"/>
    </w:lvl>
  </w:abstractNum>
  <w:abstractNum w:abstractNumId="17" w15:restartNumberingAfterBreak="0">
    <w:nsid w:val="6992257C"/>
    <w:multiLevelType w:val="singleLevel"/>
    <w:tmpl w:val="6992257C"/>
    <w:lvl w:ilvl="0">
      <w:start w:val="1"/>
      <w:numFmt w:val="lowerLetter"/>
      <w:suff w:val="space"/>
      <w:lvlText w:val="%1)"/>
      <w:lvlJc w:val="left"/>
    </w:lvl>
  </w:abstractNum>
  <w:abstractNum w:abstractNumId="18" w15:restartNumberingAfterBreak="0">
    <w:nsid w:val="6DFEE397"/>
    <w:multiLevelType w:val="singleLevel"/>
    <w:tmpl w:val="6DFEE397"/>
    <w:lvl w:ilvl="0">
      <w:start w:val="1"/>
      <w:numFmt w:val="lowerLetter"/>
      <w:suff w:val="space"/>
      <w:lvlText w:val="%1)"/>
      <w:lvlJc w:val="left"/>
      <w:rPr>
        <w:rFonts w:ascii="Times New Roman" w:hAnsi="Times New Roman" w:cs="Times New Roman" w:hint="default"/>
        <w:sz w:val="27"/>
        <w:szCs w:val="27"/>
      </w:rPr>
    </w:lvl>
  </w:abstractNum>
  <w:abstractNum w:abstractNumId="19" w15:restartNumberingAfterBreak="0">
    <w:nsid w:val="7B512FD8"/>
    <w:multiLevelType w:val="multilevel"/>
    <w:tmpl w:val="7E2CE4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"/>
  </w:num>
  <w:num w:numId="3">
    <w:abstractNumId w:val="18"/>
  </w:num>
  <w:num w:numId="4">
    <w:abstractNumId w:val="0"/>
  </w:num>
  <w:num w:numId="5">
    <w:abstractNumId w:val="7"/>
  </w:num>
  <w:num w:numId="6">
    <w:abstractNumId w:val="4"/>
  </w:num>
  <w:num w:numId="7">
    <w:abstractNumId w:val="6"/>
  </w:num>
  <w:num w:numId="8">
    <w:abstractNumId w:val="3"/>
  </w:num>
  <w:num w:numId="9">
    <w:abstractNumId w:val="16"/>
  </w:num>
  <w:num w:numId="10">
    <w:abstractNumId w:val="9"/>
  </w:num>
  <w:num w:numId="11">
    <w:abstractNumId w:val="8"/>
  </w:num>
  <w:num w:numId="12">
    <w:abstractNumId w:val="13"/>
  </w:num>
  <w:num w:numId="13">
    <w:abstractNumId w:val="14"/>
  </w:num>
  <w:num w:numId="14">
    <w:abstractNumId w:val="11"/>
  </w:num>
  <w:num w:numId="15">
    <w:abstractNumId w:val="17"/>
  </w:num>
  <w:num w:numId="16">
    <w:abstractNumId w:val="5"/>
  </w:num>
  <w:num w:numId="17">
    <w:abstractNumId w:val="10"/>
  </w:num>
  <w:num w:numId="18">
    <w:abstractNumId w:val="15"/>
  </w:num>
  <w:num w:numId="19">
    <w:abstractNumId w:val="12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42E8"/>
    <w:rsid w:val="00030B97"/>
    <w:rsid w:val="00036100"/>
    <w:rsid w:val="00045984"/>
    <w:rsid w:val="0004604A"/>
    <w:rsid w:val="0007178A"/>
    <w:rsid w:val="000A46DE"/>
    <w:rsid w:val="000B4916"/>
    <w:rsid w:val="000C77FC"/>
    <w:rsid w:val="000D0B22"/>
    <w:rsid w:val="000D3F02"/>
    <w:rsid w:val="001004A6"/>
    <w:rsid w:val="001120FA"/>
    <w:rsid w:val="0012786C"/>
    <w:rsid w:val="00132572"/>
    <w:rsid w:val="0018310B"/>
    <w:rsid w:val="001A2FB1"/>
    <w:rsid w:val="001A5CD5"/>
    <w:rsid w:val="001B10FD"/>
    <w:rsid w:val="001C7289"/>
    <w:rsid w:val="001D164E"/>
    <w:rsid w:val="001D5169"/>
    <w:rsid w:val="002214D2"/>
    <w:rsid w:val="0024067B"/>
    <w:rsid w:val="002663B3"/>
    <w:rsid w:val="00272EEB"/>
    <w:rsid w:val="002B50D8"/>
    <w:rsid w:val="002D13E2"/>
    <w:rsid w:val="003067AC"/>
    <w:rsid w:val="00352D3E"/>
    <w:rsid w:val="00352EB5"/>
    <w:rsid w:val="0037624E"/>
    <w:rsid w:val="003766D3"/>
    <w:rsid w:val="003958FA"/>
    <w:rsid w:val="003A567C"/>
    <w:rsid w:val="0042684C"/>
    <w:rsid w:val="00436438"/>
    <w:rsid w:val="00465F87"/>
    <w:rsid w:val="0047021F"/>
    <w:rsid w:val="004968DF"/>
    <w:rsid w:val="004B48CC"/>
    <w:rsid w:val="004D5EC1"/>
    <w:rsid w:val="004E63FE"/>
    <w:rsid w:val="004F0AB5"/>
    <w:rsid w:val="00532DBF"/>
    <w:rsid w:val="00554308"/>
    <w:rsid w:val="00556503"/>
    <w:rsid w:val="00570B0D"/>
    <w:rsid w:val="00583B75"/>
    <w:rsid w:val="00595180"/>
    <w:rsid w:val="005A1468"/>
    <w:rsid w:val="005C66D6"/>
    <w:rsid w:val="005D69E5"/>
    <w:rsid w:val="006011B8"/>
    <w:rsid w:val="00621546"/>
    <w:rsid w:val="00637B70"/>
    <w:rsid w:val="006522D1"/>
    <w:rsid w:val="00671645"/>
    <w:rsid w:val="00681C41"/>
    <w:rsid w:val="00694CE8"/>
    <w:rsid w:val="006B061D"/>
    <w:rsid w:val="006B7949"/>
    <w:rsid w:val="006E24C4"/>
    <w:rsid w:val="006F5AA1"/>
    <w:rsid w:val="006F7A84"/>
    <w:rsid w:val="00705F5B"/>
    <w:rsid w:val="00731C03"/>
    <w:rsid w:val="00732EE8"/>
    <w:rsid w:val="007C60AF"/>
    <w:rsid w:val="00834950"/>
    <w:rsid w:val="008354A5"/>
    <w:rsid w:val="00850022"/>
    <w:rsid w:val="0085076A"/>
    <w:rsid w:val="008702E3"/>
    <w:rsid w:val="008716D8"/>
    <w:rsid w:val="0087401B"/>
    <w:rsid w:val="008D727A"/>
    <w:rsid w:val="00941A63"/>
    <w:rsid w:val="009A1549"/>
    <w:rsid w:val="009B5F7A"/>
    <w:rsid w:val="009C5B7A"/>
    <w:rsid w:val="009D5993"/>
    <w:rsid w:val="009E0551"/>
    <w:rsid w:val="009E2EC9"/>
    <w:rsid w:val="009F0381"/>
    <w:rsid w:val="00A043FD"/>
    <w:rsid w:val="00A22717"/>
    <w:rsid w:val="00A30B63"/>
    <w:rsid w:val="00A35255"/>
    <w:rsid w:val="00AA0C33"/>
    <w:rsid w:val="00AB47F8"/>
    <w:rsid w:val="00AC4AD2"/>
    <w:rsid w:val="00AD5C3E"/>
    <w:rsid w:val="00B26A7C"/>
    <w:rsid w:val="00B420AA"/>
    <w:rsid w:val="00B524B2"/>
    <w:rsid w:val="00B54995"/>
    <w:rsid w:val="00B56CC4"/>
    <w:rsid w:val="00B72E93"/>
    <w:rsid w:val="00B95BC7"/>
    <w:rsid w:val="00BB5915"/>
    <w:rsid w:val="00C302CC"/>
    <w:rsid w:val="00C46197"/>
    <w:rsid w:val="00C57438"/>
    <w:rsid w:val="00C6308C"/>
    <w:rsid w:val="00C8569C"/>
    <w:rsid w:val="00CC42E8"/>
    <w:rsid w:val="00D01DA9"/>
    <w:rsid w:val="00DC750B"/>
    <w:rsid w:val="00DD5DF1"/>
    <w:rsid w:val="00E12AFC"/>
    <w:rsid w:val="00E16898"/>
    <w:rsid w:val="00E21DE8"/>
    <w:rsid w:val="00E36141"/>
    <w:rsid w:val="00E66696"/>
    <w:rsid w:val="00ED445C"/>
    <w:rsid w:val="00ED59CB"/>
    <w:rsid w:val="00EE063C"/>
    <w:rsid w:val="00EF4A73"/>
    <w:rsid w:val="00EF7787"/>
    <w:rsid w:val="00F065C1"/>
    <w:rsid w:val="00F43F0E"/>
    <w:rsid w:val="00F50C34"/>
    <w:rsid w:val="00F84DD2"/>
    <w:rsid w:val="00F85AF7"/>
    <w:rsid w:val="00FC5EAD"/>
    <w:rsid w:val="00FD76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5B8308"/>
  <w15:chartTrackingRefBased/>
  <w15:docId w15:val="{64BE20CB-C568-4809-AF09-F23218C06C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42E8"/>
  </w:style>
  <w:style w:type="paragraph" w:styleId="Heading1">
    <w:name w:val="heading 1"/>
    <w:basedOn w:val="Normal"/>
    <w:next w:val="Normal"/>
    <w:link w:val="Heading1Char"/>
    <w:uiPriority w:val="9"/>
    <w:qFormat/>
    <w:rsid w:val="00CC42E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C42E8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94CE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C42E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C42E8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qFormat/>
    <w:rsid w:val="00CC42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42E8"/>
  </w:style>
  <w:style w:type="paragraph" w:styleId="Header">
    <w:name w:val="header"/>
    <w:basedOn w:val="Normal"/>
    <w:link w:val="HeaderChar"/>
    <w:uiPriority w:val="99"/>
    <w:unhideWhenUsed/>
    <w:rsid w:val="00CC42E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42E8"/>
  </w:style>
  <w:style w:type="paragraph" w:styleId="NormalWeb">
    <w:name w:val="Normal (Web)"/>
    <w:basedOn w:val="Normal"/>
    <w:uiPriority w:val="99"/>
    <w:qFormat/>
    <w:rsid w:val="00CC42E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CC42E8"/>
    <w:pPr>
      <w:widowControl w:val="0"/>
      <w:spacing w:after="0" w:line="240" w:lineRule="auto"/>
      <w:jc w:val="both"/>
    </w:pPr>
    <w:rPr>
      <w:rFonts w:ascii="Times New Roman" w:eastAsia="SimSu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9B5F7A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9B5F7A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9B5F7A"/>
    <w:rPr>
      <w:i/>
      <w:iCs/>
    </w:rPr>
  </w:style>
  <w:style w:type="character" w:customStyle="1" w:styleId="Heading3Char">
    <w:name w:val="Heading 3 Char"/>
    <w:basedOn w:val="DefaultParagraphFont"/>
    <w:link w:val="Heading3"/>
    <w:uiPriority w:val="9"/>
    <w:rsid w:val="00694CE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mn">
    <w:name w:val="mn"/>
    <w:basedOn w:val="DefaultParagraphFont"/>
    <w:rsid w:val="00030B97"/>
  </w:style>
  <w:style w:type="character" w:customStyle="1" w:styleId="mi">
    <w:name w:val="mi"/>
    <w:basedOn w:val="DefaultParagraphFont"/>
    <w:rsid w:val="005C66D6"/>
  </w:style>
  <w:style w:type="character" w:customStyle="1" w:styleId="mo">
    <w:name w:val="mo"/>
    <w:basedOn w:val="DefaultParagraphFont"/>
    <w:rsid w:val="005C66D6"/>
  </w:style>
  <w:style w:type="character" w:styleId="PlaceholderText">
    <w:name w:val="Placeholder Text"/>
    <w:basedOn w:val="DefaultParagraphFont"/>
    <w:uiPriority w:val="99"/>
    <w:semiHidden/>
    <w:rsid w:val="006522D1"/>
    <w:rPr>
      <w:color w:val="808080"/>
    </w:rPr>
  </w:style>
  <w:style w:type="paragraph" w:customStyle="1" w:styleId="mtdisplayequation">
    <w:name w:val="mtdisplayequation"/>
    <w:basedOn w:val="Normal"/>
    <w:rsid w:val="0042684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42684C"/>
  </w:style>
  <w:style w:type="character" w:customStyle="1" w:styleId="mjxassistivemathml">
    <w:name w:val="mjx_assistive_mathml"/>
    <w:basedOn w:val="DefaultParagraphFont"/>
    <w:rsid w:val="0042684C"/>
  </w:style>
  <w:style w:type="paragraph" w:customStyle="1" w:styleId="label-adv">
    <w:name w:val="label-adv"/>
    <w:basedOn w:val="Normal"/>
    <w:rsid w:val="0042684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umber-circle">
    <w:name w:val="number-circle"/>
    <w:basedOn w:val="DefaultParagraphFont"/>
    <w:rsid w:val="0087401B"/>
  </w:style>
  <w:style w:type="character" w:customStyle="1" w:styleId="mjx-charbox">
    <w:name w:val="mjx-charbox"/>
    <w:basedOn w:val="DefaultParagraphFont"/>
    <w:rsid w:val="00583B75"/>
  </w:style>
  <w:style w:type="paragraph" w:styleId="BodyText">
    <w:name w:val="Body Text"/>
    <w:basedOn w:val="Normal"/>
    <w:link w:val="BodyTextChar"/>
    <w:rsid w:val="009E2EC9"/>
    <w:pPr>
      <w:spacing w:after="12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BodyTextChar">
    <w:name w:val="Body Text Char"/>
    <w:basedOn w:val="DefaultParagraphFont"/>
    <w:link w:val="BodyText"/>
    <w:rsid w:val="009E2EC9"/>
    <w:rPr>
      <w:rFonts w:ascii="Times New Roman" w:eastAsia="Times New Roman" w:hAnsi="Times New Roman" w:cs="Times New Roman"/>
      <w:sz w:val="28"/>
      <w:szCs w:val="28"/>
    </w:rPr>
  </w:style>
  <w:style w:type="paragraph" w:customStyle="1" w:styleId="has-medium-font-size">
    <w:name w:val="has-medium-font-size"/>
    <w:basedOn w:val="Normal"/>
    <w:rsid w:val="00EF4A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5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0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9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3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93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3181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8821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20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4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27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8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13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46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9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24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108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19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6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70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84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16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4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902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0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02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03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55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40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13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5127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304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70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0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6142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6235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8230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243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247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23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45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62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5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5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81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0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3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02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20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5852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331590">
              <w:marLeft w:val="0"/>
              <w:marRight w:val="0"/>
              <w:marTop w:val="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327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846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5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32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8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6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13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333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8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41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50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618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9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79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34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75300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456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6806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956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071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53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615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89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72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11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856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57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73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98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14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59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338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31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7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80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18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42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71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93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164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86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79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669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3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62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637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87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9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07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73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67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206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637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51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0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93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91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066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899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1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5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34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60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10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84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89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03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20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97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596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4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63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8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24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12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97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459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69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46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58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13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81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1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99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9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18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8</Pages>
  <Words>885</Words>
  <Characters>5050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8</cp:revision>
  <dcterms:created xsi:type="dcterms:W3CDTF">2023-04-27T09:14:00Z</dcterms:created>
  <dcterms:modified xsi:type="dcterms:W3CDTF">2023-04-28T03:01:00Z</dcterms:modified>
</cp:coreProperties>
</file>